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716D" w:rsidRPr="00677910" w:rsidRDefault="00CE26D5" w:rsidP="00472E6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Задание №16 </w:t>
      </w:r>
      <w:r w:rsidR="005519F2"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472E6D"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</w:t>
      </w:r>
      <w:r w:rsidR="00677910"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ОГЭ по математике    </w:t>
      </w:r>
      <w:r w:rsidR="00472E6D"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677910" w:rsidRPr="00677910">
        <w:rPr>
          <w:rFonts w:ascii="Times New Roman" w:hAnsi="Times New Roman" w:cs="Times New Roman"/>
          <w:b/>
          <w:color w:val="FF0000"/>
          <w:sz w:val="28"/>
          <w:szCs w:val="28"/>
        </w:rPr>
        <w:t>Часть 1</w:t>
      </w:r>
      <w:r w:rsidR="00472E6D"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5519F2" w:rsidRPr="0067791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</w:t>
      </w:r>
    </w:p>
    <w:tbl>
      <w:tblPr>
        <w:tblStyle w:val="a3"/>
        <w:tblW w:w="10207" w:type="dxa"/>
        <w:tblInd w:w="-601" w:type="dxa"/>
        <w:tblLayout w:type="fixed"/>
        <w:tblLook w:val="04A0"/>
      </w:tblPr>
      <w:tblGrid>
        <w:gridCol w:w="3403"/>
        <w:gridCol w:w="6804"/>
      </w:tblGrid>
      <w:tr w:rsidR="005519F2" w:rsidRPr="00502E0F" w:rsidTr="00A956D5">
        <w:trPr>
          <w:trHeight w:val="5092"/>
        </w:trPr>
        <w:tc>
          <w:tcPr>
            <w:tcW w:w="3403" w:type="dxa"/>
          </w:tcPr>
          <w:p w:rsidR="005519F2" w:rsidRPr="00CE2507" w:rsidRDefault="005519F2" w:rsidP="00075FB5">
            <w:pPr>
              <w:rPr>
                <w:rFonts w:ascii="Times New Roman" w:hAnsi="Times New Roman" w:cs="Times New Roman"/>
                <w:noProof/>
                <w:color w:val="FF0000"/>
                <w:sz w:val="16"/>
                <w:szCs w:val="16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5519F2" w:rsidRPr="00CE2507" w:rsidRDefault="00F73EB4" w:rsidP="00075FB5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val="en-US" w:eastAsia="ru-RU"/>
              </w:rPr>
            </w:pPr>
            <w:r w:rsidRPr="00F73EB4">
              <w:rPr>
                <w:rFonts w:ascii="Times New Roman" w:hAnsi="Times New Roman" w:cs="Times New Roman"/>
                <w:noProof/>
                <w:sz w:val="16"/>
                <w:szCs w:val="16"/>
                <w:lang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5" type="#_x0000_t202" style="position:absolute;margin-left:26.05pt;margin-top:5.6pt;width:26.25pt;height:21.45pt;z-index:251671552;mso-width-relative:margin;mso-height-relative:margin" stroked="f">
                  <v:textbox>
                    <w:txbxContent>
                      <w:p w:rsidR="00683E20" w:rsidRPr="0037503C" w:rsidRDefault="00683E20" w:rsidP="00683E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</w:pict>
            </w:r>
            <w:r w:rsidR="005519F2" w:rsidRPr="00CE2507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  <w:lang w:eastAsia="ru-RU"/>
              </w:rPr>
              <w:t xml:space="preserve">                   </w:t>
            </w:r>
            <w:r w:rsidR="005519F2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</w:t>
            </w:r>
          </w:p>
          <w:p w:rsidR="00683E20" w:rsidRPr="00A956D5" w:rsidRDefault="005519F2" w:rsidP="00075FB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</w:t>
            </w:r>
          </w:p>
          <w:p w:rsidR="00683E20" w:rsidRPr="00A956D5" w:rsidRDefault="00F73EB4" w:rsidP="00075F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3EB4">
              <w:rPr>
                <w:rFonts w:ascii="Times New Roman" w:hAnsi="Times New Roman" w:cs="Times New Roman"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.6pt;height:153.5pt">
                  <v:imagedata r:id="rId6" o:title="2021-01-06_23-33-47"/>
                </v:shape>
              </w:pict>
            </w:r>
          </w:p>
          <w:p w:rsidR="00683E20" w:rsidRPr="00CE2507" w:rsidRDefault="00683E20" w:rsidP="00075FB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83E20" w:rsidRPr="00CE2507" w:rsidRDefault="00F73EB4" w:rsidP="00075FB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s1044" type="#_x0000_t202" style="position:absolute;margin-left:132.45pt;margin-top:9.75pt;width:26.25pt;height:21.45pt;z-index:251670528;mso-width-relative:margin;mso-height-relative:margin" stroked="f">
                  <v:textbox>
                    <w:txbxContent>
                      <w:p w:rsidR="00683E20" w:rsidRPr="0037503C" w:rsidRDefault="00683E20" w:rsidP="00683E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683E20" w:rsidRPr="00A956D5" w:rsidRDefault="00683E20" w:rsidP="00075F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3E20" w:rsidRPr="00CE2507" w:rsidRDefault="00683E20" w:rsidP="00075F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19F2" w:rsidRPr="00CE2507" w:rsidRDefault="005519F2" w:rsidP="00250B7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250B76" w:rsidRPr="00CE2507" w:rsidRDefault="00250B76" w:rsidP="00250B7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0B76" w:rsidRPr="00CE2507" w:rsidRDefault="00250B76" w:rsidP="00250B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Четырехугольник  АВС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вписан в окружность. Угол АВС равен 38°, угол СА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равен 33°. </w:t>
            </w:r>
          </w:p>
          <w:p w:rsidR="00250B76" w:rsidRPr="00CE2507" w:rsidRDefault="00250B76" w:rsidP="00250B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Найдите угол АВ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. Ответ дайте в градусах.</w:t>
            </w:r>
          </w:p>
          <w:p w:rsidR="00250B76" w:rsidRPr="00CE2507" w:rsidRDefault="00250B76" w:rsidP="00502E0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519F2" w:rsidRPr="00CE2507" w:rsidRDefault="00502E0F" w:rsidP="00502E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АВС = 38°,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>СА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33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502E0F" w:rsidRPr="00CE2507" w:rsidRDefault="00502E0F" w:rsidP="00502E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50B76"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519F2" w:rsidRPr="00CE2507" w:rsidRDefault="005519F2" w:rsidP="00075FB5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5519F2" w:rsidRPr="00CE2507" w:rsidRDefault="005519F2" w:rsidP="00075FB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02E0F" w:rsidRPr="00CE2507" w:rsidRDefault="00502E0F" w:rsidP="00502E0F">
            <w:pPr>
              <w:pStyle w:val="a6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BC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AC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38°,  так как вписанные углы, опирающиеся на одну и ту же дугу DC.</w:t>
            </w:r>
          </w:p>
          <w:p w:rsidR="00502E0F" w:rsidRPr="00CE2507" w:rsidRDefault="00502E0F" w:rsidP="00502E0F">
            <w:pPr>
              <w:pStyle w:val="a6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-  </w:t>
            </w:r>
            <w:r w:rsidR="00250B76"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BC</w:t>
            </w:r>
            <w:r w:rsidR="00250B76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38° - 33° = 5°</w:t>
            </w:r>
          </w:p>
          <w:p w:rsidR="00B85762" w:rsidRPr="00CE2507" w:rsidRDefault="00A956D5" w:rsidP="00250B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519F2" w:rsidRPr="00CE2507" w:rsidRDefault="00A956D5" w:rsidP="00075FB5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</w:t>
            </w:r>
            <w:r w:rsidR="005519F2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Ответ:</w:t>
            </w:r>
            <w:r w:rsidR="005519F2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5519F2" w:rsidRPr="00A956D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5</w:t>
            </w:r>
            <w:r w:rsidR="005519F2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.</w:t>
            </w:r>
          </w:p>
          <w:p w:rsidR="005519F2" w:rsidRPr="00CE2507" w:rsidRDefault="005519F2" w:rsidP="00075FB5">
            <w:pPr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</w:tr>
      <w:tr w:rsidR="005519F2" w:rsidTr="00250B76">
        <w:tc>
          <w:tcPr>
            <w:tcW w:w="3403" w:type="dxa"/>
          </w:tcPr>
          <w:p w:rsidR="005519F2" w:rsidRPr="00CE2507" w:rsidRDefault="005519F2" w:rsidP="00075FB5">
            <w:pPr>
              <w:rPr>
                <w:rFonts w:ascii="Times New Roman" w:hAnsi="Times New Roman" w:cs="Times New Roman"/>
                <w:noProof/>
                <w:color w:val="FF0000"/>
                <w:sz w:val="16"/>
                <w:szCs w:val="16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5519F2" w:rsidRPr="00CE2507" w:rsidRDefault="005519F2" w:rsidP="00075FB5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Задача №2</w:t>
            </w:r>
          </w:p>
          <w:p w:rsidR="00677910" w:rsidRDefault="0014473C" w:rsidP="00677910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</w:t>
            </w:r>
          </w:p>
          <w:p w:rsidR="005519F2" w:rsidRPr="00CE2507" w:rsidRDefault="00F73EB4" w:rsidP="00677910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26" type="#_x0000_t75" style="width:2in;height:125pt">
                  <v:imagedata r:id="rId7" o:title="2021-01-06_22-46-03"/>
                </v:shape>
              </w:pict>
            </w:r>
            <w:r w:rsidR="005519F2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</w:t>
            </w:r>
          </w:p>
        </w:tc>
        <w:tc>
          <w:tcPr>
            <w:tcW w:w="6804" w:type="dxa"/>
          </w:tcPr>
          <w:p w:rsidR="005519F2" w:rsidRPr="00CE2507" w:rsidRDefault="005519F2" w:rsidP="00075FB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AD32DB" w:rsidRDefault="00AD32DB" w:rsidP="00AD3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Площадь круга равна 69. Найдите площадь сектора этого круга, центральный угол которого равен 120°.</w:t>
            </w:r>
          </w:p>
          <w:p w:rsidR="00CE2507" w:rsidRDefault="00CE2507" w:rsidP="00CE250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507" w:rsidRPr="00CE2507" w:rsidRDefault="00CE2507" w:rsidP="00CE25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руга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69, угол кругового сектора равен 120°.</w:t>
            </w:r>
          </w:p>
          <w:p w:rsidR="005519F2" w:rsidRPr="00CE2507" w:rsidRDefault="00CE2507" w:rsidP="00CE25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ектора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5519F2" w:rsidRPr="00CE2507" w:rsidRDefault="005519F2" w:rsidP="00075FB5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5519F2" w:rsidRPr="00CE2507" w:rsidRDefault="005519F2" w:rsidP="00075FB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519F2" w:rsidRPr="00CE2507" w:rsidRDefault="004940E9" w:rsidP="005519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E250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0" w:dyaOrig="660">
                <v:shape id="_x0000_i1027" type="#_x0000_t75" style="width:182.05pt;height:38.05pt" o:ole="">
                  <v:imagedata r:id="rId8" o:title=""/>
                </v:shape>
                <o:OLEObject Type="Embed" ProgID="Equation.DSMT4" ShapeID="_x0000_i1027" DrawAspect="Content" ObjectID="_1671539926" r:id="rId9"/>
              </w:object>
            </w:r>
          </w:p>
          <w:p w:rsidR="004940E9" w:rsidRPr="00CE2507" w:rsidRDefault="004940E9" w:rsidP="00075F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19F2" w:rsidRPr="00CE2507" w:rsidRDefault="00A956D5" w:rsidP="00075FB5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      </w:t>
            </w:r>
            <w:r w:rsidR="005519F2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Ответ:</w:t>
            </w:r>
            <w:r w:rsidR="005519F2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23</w:t>
            </w:r>
            <w:r w:rsidR="005519F2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.</w:t>
            </w:r>
          </w:p>
          <w:p w:rsidR="005519F2" w:rsidRPr="00CE2507" w:rsidRDefault="005519F2" w:rsidP="00075FB5">
            <w:pPr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</w:tr>
      <w:tr w:rsidR="004940E9" w:rsidTr="00250B76">
        <w:tc>
          <w:tcPr>
            <w:tcW w:w="3403" w:type="dxa"/>
          </w:tcPr>
          <w:p w:rsidR="004940E9" w:rsidRPr="00CE2507" w:rsidRDefault="004940E9" w:rsidP="00075FB5">
            <w:pPr>
              <w:rPr>
                <w:rFonts w:ascii="Times New Roman" w:hAnsi="Times New Roman" w:cs="Times New Roman"/>
                <w:noProof/>
                <w:color w:val="FF0000"/>
                <w:sz w:val="16"/>
                <w:szCs w:val="16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4940E9" w:rsidRDefault="004940E9" w:rsidP="00075FB5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Задача №</w:t>
            </w:r>
            <w:r w:rsidR="0014473C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3</w:t>
            </w: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677910" w:rsidRDefault="00677910" w:rsidP="00075FB5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677910" w:rsidRDefault="00E72E33" w:rsidP="00075FB5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28" type="#_x0000_t75" style="width:159.6pt;height:147.4pt">
                  <v:imagedata r:id="rId10" o:title="2021-01-06_23-34-28"/>
                </v:shape>
              </w:pict>
            </w:r>
          </w:p>
          <w:p w:rsidR="0037503C" w:rsidRPr="00CE2507" w:rsidRDefault="0037503C" w:rsidP="00075FB5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    </w:t>
            </w:r>
          </w:p>
          <w:p w:rsidR="004940E9" w:rsidRDefault="004940E9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204F6" w:rsidRDefault="005204F6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204F6" w:rsidRPr="00CE2507" w:rsidRDefault="005204F6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4940E9" w:rsidRPr="00CE2507" w:rsidRDefault="004940E9" w:rsidP="00075FB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14473C" w:rsidRPr="00CE2507" w:rsidRDefault="0014473C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473C" w:rsidRPr="00CE2507" w:rsidRDefault="00CE2507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Угол  А четырехугольника</w:t>
            </w:r>
            <w:r w:rsidR="0014473C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 w:rsidR="0014473C"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14473C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вписан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ного  в окружность, равен  33</w:t>
            </w:r>
            <w:r w:rsidR="0014473C"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14473C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Найдите угол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С этого четырехугольника</w:t>
            </w:r>
            <w:r w:rsidR="0014473C" w:rsidRPr="00CE2507">
              <w:rPr>
                <w:rFonts w:ascii="Times New Roman" w:hAnsi="Times New Roman" w:cs="Times New Roman"/>
                <w:sz w:val="24"/>
                <w:szCs w:val="24"/>
              </w:rPr>
              <w:t>. Ответ дайте в градусах.</w:t>
            </w:r>
          </w:p>
          <w:p w:rsidR="0014473C" w:rsidRPr="00CE2507" w:rsidRDefault="0014473C" w:rsidP="0014473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14473C" w:rsidRPr="00CE2507" w:rsidRDefault="0014473C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2507" w:rsidRPr="00CE2507">
              <w:rPr>
                <w:rFonts w:ascii="Times New Roman" w:hAnsi="Times New Roman" w:cs="Times New Roman"/>
                <w:sz w:val="24"/>
                <w:szCs w:val="24"/>
              </w:rPr>
              <w:t>АВС</w:t>
            </w:r>
            <w:r w:rsidR="00CE2507"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E2507" w:rsidRPr="00CE2507"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r w:rsidR="00CE2507">
              <w:rPr>
                <w:rFonts w:ascii="Cambria Math" w:hAnsi="Cambria Math" w:cs="Times New Roman"/>
                <w:sz w:val="24"/>
                <w:szCs w:val="24"/>
              </w:rPr>
              <w:t xml:space="preserve"> вписан в окружность,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>А = 33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4473C" w:rsidRPr="00CE2507" w:rsidRDefault="0014473C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4473C" w:rsidRPr="00CE2507" w:rsidRDefault="0014473C" w:rsidP="0014473C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14473C" w:rsidRPr="00CE2507" w:rsidRDefault="0014473C" w:rsidP="0014473C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14473C" w:rsidRPr="00CE2507" w:rsidRDefault="0014473C" w:rsidP="005204F6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 xml:space="preserve"> 180° </w:t>
            </w:r>
            <w:r w:rsid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CE2507"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 xml:space="preserve">180° </w:t>
            </w:r>
            <w:r w:rsid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CE2507"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2507"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 xml:space="preserve"> = 147°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,  так как </w:t>
            </w:r>
            <w:r w:rsidR="00CE2507">
              <w:rPr>
                <w:rFonts w:ascii="Times New Roman" w:hAnsi="Times New Roman" w:cs="Times New Roman"/>
                <w:sz w:val="24"/>
                <w:szCs w:val="24"/>
              </w:rPr>
              <w:t xml:space="preserve">сумма противоположных углов вписанного четырехугольника равна 180°. </w:t>
            </w:r>
            <w:r w:rsid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  <w:p w:rsidR="0014473C" w:rsidRPr="00CE2507" w:rsidRDefault="0014473C" w:rsidP="0014473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473C" w:rsidRPr="00CE2507" w:rsidRDefault="00A956D5" w:rsidP="0014473C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      </w:t>
            </w:r>
            <w:r w:rsidR="0014473C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Ответ:</w:t>
            </w:r>
            <w:r w:rsidR="0014473C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47</w:t>
            </w:r>
            <w:r w:rsidR="0014473C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.</w:t>
            </w:r>
          </w:p>
          <w:p w:rsidR="004940E9" w:rsidRDefault="004940E9" w:rsidP="00075F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204F6" w:rsidRDefault="005204F6" w:rsidP="00075F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204F6" w:rsidRDefault="005204F6" w:rsidP="00A956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56D5" w:rsidRDefault="00A956D5" w:rsidP="00A956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56D5" w:rsidRDefault="00A956D5" w:rsidP="00A956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56D5" w:rsidRDefault="00A956D5" w:rsidP="00A956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40E9" w:rsidRPr="00CE2507" w:rsidRDefault="004940E9" w:rsidP="00A956D5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</w:tr>
      <w:tr w:rsidR="005519F2" w:rsidTr="00250B76">
        <w:tc>
          <w:tcPr>
            <w:tcW w:w="3403" w:type="dxa"/>
          </w:tcPr>
          <w:p w:rsidR="00677910" w:rsidRDefault="0014473C" w:rsidP="0014473C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lastRenderedPageBreak/>
              <w:t xml:space="preserve">                  </w:t>
            </w:r>
          </w:p>
          <w:p w:rsidR="0014473C" w:rsidRDefault="0014473C" w:rsidP="00677910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4</w:t>
            </w:r>
          </w:p>
          <w:p w:rsidR="00405313" w:rsidRPr="00CE2507" w:rsidRDefault="00405313" w:rsidP="0014473C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14473C" w:rsidRPr="00CE2507" w:rsidRDefault="0014473C" w:rsidP="0014473C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  <w:r w:rsidR="00E72E33"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29" type="#_x0000_t75" style="width:158.95pt;height:141.3pt">
                  <v:imagedata r:id="rId11" o:title="2021-01-06_23-35-01"/>
                </v:shape>
              </w:pict>
            </w:r>
          </w:p>
          <w:p w:rsidR="005519F2" w:rsidRDefault="005519F2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CE2507" w:rsidRPr="00CE2507" w:rsidRDefault="00CE2507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6804" w:type="dxa"/>
          </w:tcPr>
          <w:p w:rsidR="005204F6" w:rsidRDefault="0037503C" w:rsidP="005204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езки АС и BD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иаметры окружности с центром О. </w:t>
            </w:r>
          </w:p>
          <w:p w:rsidR="0037503C" w:rsidRPr="00CE2507" w:rsidRDefault="0037503C" w:rsidP="005204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 xml:space="preserve">Угол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СВ равен 53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угол АОD. Ответ дайте в градусах.</w:t>
            </w:r>
          </w:p>
          <w:p w:rsidR="005204F6" w:rsidRPr="00CE2507" w:rsidRDefault="005204F6" w:rsidP="005204F6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204F6" w:rsidRPr="00CE2507" w:rsidRDefault="005204F6" w:rsidP="005204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7503C">
              <w:rPr>
                <w:rFonts w:ascii="Times New Roman" w:hAnsi="Times New Roman" w:cs="Times New Roman"/>
                <w:sz w:val="24"/>
                <w:szCs w:val="24"/>
              </w:rPr>
              <w:t xml:space="preserve">АС и BD </w:t>
            </w:r>
            <w:r w:rsidR="0037503C"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37503C">
              <w:rPr>
                <w:rFonts w:ascii="Times New Roman" w:hAnsi="Times New Roman" w:cs="Times New Roman"/>
                <w:sz w:val="24"/>
                <w:szCs w:val="24"/>
              </w:rPr>
              <w:t xml:space="preserve"> диаметры окружности</w:t>
            </w:r>
            <w:r>
              <w:rPr>
                <w:rFonts w:ascii="Cambria Math" w:hAnsi="Cambria Math" w:cs="Times New Roman"/>
                <w:sz w:val="24"/>
                <w:szCs w:val="24"/>
              </w:rPr>
              <w:t xml:space="preserve">,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7503C">
              <w:rPr>
                <w:rFonts w:ascii="Times New Roman" w:hAnsi="Times New Roman" w:cs="Times New Roman"/>
                <w:sz w:val="24"/>
                <w:szCs w:val="24"/>
              </w:rPr>
              <w:t>СВ  = 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204F6" w:rsidRPr="00CE2507" w:rsidRDefault="005204F6" w:rsidP="005204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37503C">
              <w:rPr>
                <w:rFonts w:ascii="Times New Roman" w:hAnsi="Times New Roman" w:cs="Times New Roman"/>
                <w:sz w:val="24"/>
                <w:szCs w:val="24"/>
              </w:rPr>
              <w:t xml:space="preserve"> АОD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204F6" w:rsidRPr="00CE2507" w:rsidRDefault="005204F6" w:rsidP="005204F6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5204F6" w:rsidRPr="00CE2507" w:rsidRDefault="005204F6" w:rsidP="005204F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65EEC" w:rsidRDefault="008130A4" w:rsidP="0091097F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1)</w:t>
            </w:r>
            <w:r w:rsidR="005204F6"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37503C" w:rsidRPr="00B65EEC">
              <w:rPr>
                <w:rFonts w:ascii="Cambria Math" w:hAnsi="Cambria Math" w:cs="Times New Roman"/>
                <w:sz w:val="24"/>
                <w:szCs w:val="24"/>
              </w:rPr>
              <w:t>А</w:t>
            </w:r>
            <w:r w:rsidR="005204F6" w:rsidRPr="00B65E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37503C" w:rsidRPr="00B65EEC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5204F6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37503C" w:rsidRPr="00B65EE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5204F6" w:rsidRPr="00B65EEC">
              <w:rPr>
                <w:rFonts w:ascii="Times New Roman" w:hAnsi="Times New Roman" w:cs="Times New Roman"/>
                <w:sz w:val="24"/>
                <w:szCs w:val="24"/>
              </w:rPr>
              <w:t>3°</w:t>
            </w:r>
            <w:r w:rsidR="0037503C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– вписанный угол, опирающийся на  ᴗ АВ, поэтому  ᴗ АВ = </w:t>
            </w:r>
            <w:r w:rsidR="00B65EEC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53° </w:t>
            </w:r>
            <w:r w:rsidR="00B65EEC">
              <w:sym w:font="Symbol" w:char="F0D7"/>
            </w:r>
            <w:r w:rsidR="00B65EEC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2 = 106°, так как вписанный угол измеряется половиной дуги, на которую он опирается.</w:t>
            </w:r>
          </w:p>
          <w:p w:rsidR="0091097F" w:rsidRPr="0091097F" w:rsidRDefault="0091097F" w:rsidP="0091097F">
            <w:pPr>
              <w:pStyle w:val="a6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65EEC" w:rsidRDefault="008130A4" w:rsidP="0091097F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B65EEC" w:rsidRPr="00B65EEC">
              <w:rPr>
                <w:rFonts w:ascii="Times New Roman" w:hAnsi="Times New Roman" w:cs="Times New Roman"/>
                <w:sz w:val="24"/>
                <w:szCs w:val="24"/>
              </w:rPr>
              <w:t>BD – диаметр, значит  ᴗ ВАD = 180°.</w:t>
            </w:r>
          </w:p>
          <w:p w:rsidR="0091097F" w:rsidRPr="0091097F" w:rsidRDefault="0091097F" w:rsidP="0091097F">
            <w:pPr>
              <w:pStyle w:val="a6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65EEC" w:rsidRDefault="008130A4" w:rsidP="008130A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3)</w:t>
            </w:r>
            <w:r w:rsidR="00B65EEC" w:rsidRPr="00B65EEC">
              <w:rPr>
                <w:rFonts w:ascii="Cambria Math" w:hAnsi="Cambria Math" w:cs="Times New Roman"/>
                <w:sz w:val="24"/>
                <w:szCs w:val="24"/>
              </w:rPr>
              <w:t xml:space="preserve"> ∠</w:t>
            </w:r>
            <w:r w:rsidR="00B65EEC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АОD – </w:t>
            </w:r>
            <w:r w:rsidR="00B65EEC">
              <w:rPr>
                <w:rFonts w:ascii="Times New Roman" w:hAnsi="Times New Roman" w:cs="Times New Roman"/>
                <w:sz w:val="24"/>
                <w:szCs w:val="24"/>
              </w:rPr>
              <w:t>центральный</w:t>
            </w:r>
            <w:r w:rsidR="00B65EEC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угол, опирающийся на  ᴗ АD</w:t>
            </w:r>
            <w:r w:rsidR="00B65EEC">
              <w:rPr>
                <w:rFonts w:ascii="Times New Roman" w:hAnsi="Times New Roman" w:cs="Times New Roman"/>
                <w:sz w:val="24"/>
                <w:szCs w:val="24"/>
              </w:rPr>
              <w:t xml:space="preserve">, следовательно </w:t>
            </w:r>
          </w:p>
          <w:p w:rsidR="005204F6" w:rsidRPr="00CE2507" w:rsidRDefault="00B65EEC" w:rsidP="0091097F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АО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ᴗ А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80°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74°</w:t>
            </w:r>
            <w:r w:rsidR="00082D5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204F6" w:rsidRDefault="00A956D5" w:rsidP="0091097F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</w:t>
            </w:r>
            <w:r w:rsidR="005204F6"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="005204F6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5204F6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7</w:t>
            </w:r>
            <w:r w:rsidR="00B65EEC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4</w:t>
            </w:r>
            <w:r w:rsidR="005204F6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91097F" w:rsidRPr="0091097F" w:rsidRDefault="0091097F" w:rsidP="0091097F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</w:tr>
      <w:tr w:rsidR="00405313" w:rsidTr="00250B76">
        <w:tc>
          <w:tcPr>
            <w:tcW w:w="3403" w:type="dxa"/>
          </w:tcPr>
          <w:p w:rsidR="00677910" w:rsidRDefault="00405313" w:rsidP="0029093F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</w:t>
            </w:r>
          </w:p>
          <w:p w:rsidR="00405313" w:rsidRDefault="00405313" w:rsidP="00677910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5</w:t>
            </w: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  <w:r w:rsidR="00E72E33"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0" type="#_x0000_t75" style="width:159.6pt;height:132.45pt">
                  <v:imagedata r:id="rId12" o:title="2021-01-06_23-35-44"/>
                </v:shape>
              </w:pict>
            </w:r>
          </w:p>
          <w:p w:rsidR="00405313" w:rsidRDefault="00405313" w:rsidP="0029093F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6804" w:type="dxa"/>
          </w:tcPr>
          <w:p w:rsidR="00405313" w:rsidRPr="00CE2507" w:rsidRDefault="00405313" w:rsidP="00290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нтр окружности, описанной около треугольника АВС, лежит на стороне АВ. Радиус окружности равен 20,5. Найдите ВС, если АС = 9.</w:t>
            </w: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405313" w:rsidRPr="008130A4" w:rsidRDefault="00405313" w:rsidP="00290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0A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 АВ –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13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= 20,5;  АС = 9.  </w:t>
            </w:r>
          </w:p>
          <w:p w:rsidR="00405313" w:rsidRPr="008130A4" w:rsidRDefault="00405313" w:rsidP="00290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0A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05313" w:rsidRPr="00CE2507" w:rsidRDefault="00405313" w:rsidP="0029093F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405313" w:rsidRPr="008130A4" w:rsidRDefault="00405313" w:rsidP="002909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8130A4" w:rsidRDefault="00405313" w:rsidP="0091097F">
            <w:pPr>
              <w:pStyle w:val="a6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130A4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813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</w:rPr>
              <w:t>, так как угол, опирающийся на диаметр,</w:t>
            </w:r>
            <w:r w:rsidR="008130A4" w:rsidRPr="008130A4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 значит треугольник АВС прямоугольный.</w:t>
            </w:r>
          </w:p>
          <w:p w:rsidR="0091097F" w:rsidRPr="0091097F" w:rsidRDefault="0091097F" w:rsidP="0091097F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0A4" w:rsidRDefault="008130A4" w:rsidP="0091097F">
            <w:pPr>
              <w:pStyle w:val="a6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13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= 20,5, следовательно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В 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= 20,5 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2 = 41</w:t>
            </w:r>
          </w:p>
          <w:p w:rsidR="0091097F" w:rsidRPr="0091097F" w:rsidRDefault="0091097F" w:rsidP="0091097F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0A4" w:rsidRDefault="008130A4" w:rsidP="0091097F">
            <w:pPr>
              <w:pStyle w:val="a6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теореме Пифагора</w:t>
            </w:r>
          </w:p>
          <w:p w:rsidR="008130A4" w:rsidRDefault="0091097F" w:rsidP="008130A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= АС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+ ВС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8130A4" w:rsidRPr="008130A4" w:rsidRDefault="0091097F" w:rsidP="008130A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 =  9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+ ВС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8130A4" w:rsidRDefault="0091097F" w:rsidP="008130A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= 1681 </w:t>
            </w:r>
            <w:r w:rsidR="008130A4" w:rsidRPr="00B65EE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81</w:t>
            </w:r>
          </w:p>
          <w:p w:rsidR="008130A4" w:rsidRDefault="0091097F" w:rsidP="008130A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="008130A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 xml:space="preserve"> = 1600</w:t>
            </w:r>
          </w:p>
          <w:p w:rsidR="008130A4" w:rsidRDefault="0091097F" w:rsidP="008130A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8130A4">
              <w:rPr>
                <w:rFonts w:ascii="Times New Roman" w:hAnsi="Times New Roman" w:cs="Times New Roman"/>
                <w:sz w:val="24"/>
                <w:szCs w:val="24"/>
              </w:rPr>
              <w:t>ВС = 40</w:t>
            </w:r>
          </w:p>
          <w:p w:rsidR="00405313" w:rsidRPr="00CE2507" w:rsidRDefault="00A956D5" w:rsidP="0029093F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</w:t>
            </w:r>
            <w:r w:rsidR="00405313"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="00405313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405313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4</w:t>
            </w:r>
            <w:r w:rsidR="00112D2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0</w:t>
            </w:r>
            <w:r w:rsidR="00405313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405313" w:rsidRPr="0091097F" w:rsidRDefault="00405313" w:rsidP="0029093F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</w:tr>
      <w:tr w:rsidR="00405313" w:rsidTr="00250B76">
        <w:tc>
          <w:tcPr>
            <w:tcW w:w="3403" w:type="dxa"/>
          </w:tcPr>
          <w:p w:rsidR="00677910" w:rsidRDefault="00405313" w:rsidP="0029093F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</w:t>
            </w:r>
          </w:p>
          <w:p w:rsidR="00405313" w:rsidRPr="00CE2507" w:rsidRDefault="00405313" w:rsidP="00677910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6</w:t>
            </w:r>
          </w:p>
          <w:p w:rsidR="00405313" w:rsidRPr="00CE2507" w:rsidRDefault="00E72E33" w:rsidP="0029093F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1" type="#_x0000_t75" style="width:159.6pt;height:141.3pt">
                  <v:imagedata r:id="rId13" o:title="2021-01-06_23-36-06"/>
                </v:shape>
              </w:pict>
            </w:r>
            <w:r w:rsidR="00405313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405313" w:rsidRPr="00CE2507" w:rsidRDefault="00396C94" w:rsidP="00290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чка О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центр окружности, на которой лежат точки А, В и С. Известно, что </w:t>
            </w:r>
            <w:r w:rsidR="0040531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С = 61° и 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Cambria Math" w:hAnsi="Cambria Math" w:cs="Times New Roman"/>
                <w:sz w:val="24"/>
                <w:szCs w:val="24"/>
              </w:rPr>
              <w:t>О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= 8°. Найдите угол ВСО.  </w:t>
            </w:r>
            <w:r w:rsidR="00405313">
              <w:rPr>
                <w:rFonts w:ascii="Times New Roman" w:hAnsi="Times New Roman" w:cs="Times New Roman"/>
                <w:sz w:val="24"/>
                <w:szCs w:val="24"/>
              </w:rPr>
              <w:t>Ответ дайте в градусах.</w:t>
            </w: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396C94" w:rsidRDefault="00405313" w:rsidP="00290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96C94"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 w:rsidR="00396C94">
              <w:rPr>
                <w:rFonts w:ascii="Times New Roman" w:hAnsi="Times New Roman" w:cs="Times New Roman"/>
                <w:sz w:val="24"/>
                <w:szCs w:val="24"/>
              </w:rPr>
              <w:t xml:space="preserve">ВС = 61°, </w:t>
            </w:r>
            <w:r w:rsidR="00396C94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96C94"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396C94">
              <w:rPr>
                <w:rFonts w:ascii="Cambria Math" w:hAnsi="Cambria Math" w:cs="Times New Roman"/>
                <w:sz w:val="24"/>
                <w:szCs w:val="24"/>
              </w:rPr>
              <w:t>ОА</w:t>
            </w:r>
            <w:r w:rsidR="00396C94">
              <w:rPr>
                <w:rFonts w:ascii="Times New Roman" w:hAnsi="Times New Roman" w:cs="Times New Roman"/>
                <w:sz w:val="24"/>
                <w:szCs w:val="24"/>
              </w:rPr>
              <w:t xml:space="preserve">В = 8°. </w:t>
            </w: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396C94">
              <w:rPr>
                <w:rFonts w:ascii="Times New Roman" w:hAnsi="Times New Roman" w:cs="Times New Roman"/>
                <w:sz w:val="24"/>
                <w:szCs w:val="24"/>
              </w:rPr>
              <w:t xml:space="preserve"> ВСО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05313" w:rsidRPr="00CE2507" w:rsidRDefault="00405313" w:rsidP="0029093F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405313" w:rsidRPr="00CE2507" w:rsidRDefault="00405313" w:rsidP="002909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405313" w:rsidRPr="00B65EEC" w:rsidRDefault="00265F35" w:rsidP="0029093F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Проведем радиус  ОВ</w:t>
            </w:r>
            <w:r w:rsidR="00082D50">
              <w:rPr>
                <w:rFonts w:ascii="Cambria Math" w:hAnsi="Cambria Math" w:cs="Times New Roman"/>
                <w:sz w:val="24"/>
                <w:szCs w:val="24"/>
              </w:rPr>
              <w:t>, АО = ВО = СО = r.</w:t>
            </w:r>
          </w:p>
          <w:p w:rsidR="00405313" w:rsidRPr="0091097F" w:rsidRDefault="00405313" w:rsidP="0029093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405313" w:rsidRPr="00B65EEC" w:rsidRDefault="00082D50" w:rsidP="0029093F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 АОВ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бедренный, значит 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>
              <w:rPr>
                <w:rFonts w:ascii="Cambria Math" w:hAnsi="Cambria Math" w:cs="Times New Roman"/>
                <w:sz w:val="24"/>
                <w:szCs w:val="24"/>
              </w:rPr>
              <w:t>ВО 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8°.</w:t>
            </w:r>
          </w:p>
          <w:p w:rsidR="00405313" w:rsidRPr="0091097F" w:rsidRDefault="00405313" w:rsidP="0029093F">
            <w:pPr>
              <w:pStyle w:val="a6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405313" w:rsidRPr="00A0176D" w:rsidRDefault="00405313" w:rsidP="0029093F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r w:rsidR="0091097F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 ВОС </w:t>
            </w:r>
            <w:r w:rsidR="00082D50"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82D50">
              <w:rPr>
                <w:rFonts w:ascii="Times New Roman" w:hAnsi="Times New Roman" w:cs="Times New Roman"/>
                <w:sz w:val="24"/>
                <w:szCs w:val="24"/>
              </w:rPr>
              <w:t xml:space="preserve"> равнобедренный, значит  </w:t>
            </w:r>
            <w:r w:rsidR="00082D50"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91097F">
              <w:rPr>
                <w:rFonts w:ascii="Cambria Math" w:hAnsi="Cambria Math" w:cs="Times New Roman"/>
                <w:sz w:val="24"/>
                <w:szCs w:val="24"/>
              </w:rPr>
              <w:t xml:space="preserve">ВСО </w:t>
            </w:r>
            <w:r w:rsidR="00082D50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082D50"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91097F">
              <w:rPr>
                <w:rFonts w:ascii="Cambria Math" w:hAnsi="Cambria Math" w:cs="Times New Roman"/>
                <w:sz w:val="24"/>
                <w:szCs w:val="24"/>
              </w:rPr>
              <w:t>ОВС</w:t>
            </w:r>
            <w:r w:rsidR="00082D50">
              <w:rPr>
                <w:rFonts w:ascii="Cambria Math" w:hAnsi="Cambria Math" w:cs="Times New Roman"/>
                <w:sz w:val="24"/>
                <w:szCs w:val="24"/>
              </w:rPr>
              <w:t>=</w:t>
            </w:r>
            <w:r w:rsidR="00082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097F">
              <w:rPr>
                <w:rFonts w:ascii="Times New Roman" w:hAnsi="Times New Roman" w:cs="Times New Roman"/>
                <w:sz w:val="24"/>
                <w:szCs w:val="24"/>
              </w:rPr>
              <w:t xml:space="preserve">61° </w:t>
            </w:r>
            <w:r w:rsidR="0091097F"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91097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82D50">
              <w:rPr>
                <w:rFonts w:ascii="Times New Roman" w:hAnsi="Times New Roman" w:cs="Times New Roman"/>
                <w:sz w:val="24"/>
                <w:szCs w:val="24"/>
              </w:rPr>
              <w:t>8°</w:t>
            </w:r>
            <w:r w:rsidR="0091097F">
              <w:rPr>
                <w:rFonts w:ascii="Times New Roman" w:hAnsi="Times New Roman" w:cs="Times New Roman"/>
                <w:sz w:val="24"/>
                <w:szCs w:val="24"/>
              </w:rPr>
              <w:t xml:space="preserve"> = 53°</w:t>
            </w:r>
            <w:r w:rsidR="00082D5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05313" w:rsidRPr="00CE2507" w:rsidRDefault="00A956D5" w:rsidP="0029093F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</w:t>
            </w:r>
            <w:r w:rsidR="00405313"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="00405313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91097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53</w:t>
            </w:r>
            <w:r w:rsidR="00405313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405313" w:rsidRPr="00CE2507" w:rsidRDefault="00405313" w:rsidP="0029093F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D52E22" w:rsidTr="00250B76">
        <w:tc>
          <w:tcPr>
            <w:tcW w:w="3403" w:type="dxa"/>
          </w:tcPr>
          <w:p w:rsidR="006A7E1E" w:rsidRDefault="00D52E22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lastRenderedPageBreak/>
              <w:t xml:space="preserve">                 </w:t>
            </w:r>
          </w:p>
          <w:p w:rsidR="00D52E22" w:rsidRDefault="00A956D5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7</w:t>
            </w:r>
          </w:p>
          <w:p w:rsidR="00A956D5" w:rsidRPr="00CE2507" w:rsidRDefault="00A956D5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D52E22" w:rsidRPr="00CE2507" w:rsidRDefault="00E72E33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2" type="#_x0000_t75" style="width:158.95pt;height:150.8pt">
                  <v:imagedata r:id="rId14" o:title="2021-01-06_23-36-35"/>
                </v:shape>
              </w:pict>
            </w:r>
            <w:r w:rsidR="00D52E22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D52E22" w:rsidRDefault="00D52E22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D52E22" w:rsidRPr="00CE2507" w:rsidRDefault="00D52E22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6804" w:type="dxa"/>
          </w:tcPr>
          <w:p w:rsidR="000264FF" w:rsidRDefault="000264FF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2E22" w:rsidRPr="00CE2507" w:rsidRDefault="000264FF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окружности с центром  О отмечены точки А и В так, что </w:t>
            </w: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 = 45°. Длина меньшей дуги равна 91. Найдите длину большей дуги.</w:t>
            </w:r>
          </w:p>
          <w:p w:rsidR="00D52E22" w:rsidRPr="00CE2507" w:rsidRDefault="00D52E22" w:rsidP="00E86B0B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52E22" w:rsidRPr="000264FF" w:rsidRDefault="00D52E22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 w:rsidR="000264FF"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0264FF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°, </w:t>
            </w:r>
            <w:r w:rsidR="000264FF">
              <w:rPr>
                <w:rFonts w:ascii="Times New Roman" w:hAnsi="Times New Roman" w:cs="Times New Roman"/>
                <w:sz w:val="24"/>
                <w:szCs w:val="24"/>
              </w:rPr>
              <w:t>длина меньшей дуги равна 91.</w:t>
            </w:r>
          </w:p>
          <w:p w:rsidR="00D52E22" w:rsidRPr="00CE2507" w:rsidRDefault="00D52E22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264FF">
              <w:rPr>
                <w:rFonts w:ascii="Times New Roman" w:hAnsi="Times New Roman" w:cs="Times New Roman"/>
                <w:sz w:val="24"/>
                <w:szCs w:val="24"/>
              </w:rPr>
              <w:t>длину большей дуги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52E22" w:rsidRDefault="00D52E22" w:rsidP="00E86B0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B3286F" w:rsidRPr="00CE2507" w:rsidRDefault="00B3286F" w:rsidP="00E86B0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3286F" w:rsidRPr="000264FF" w:rsidRDefault="00F73EB4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3" type="#_x0000_t32" style="position:absolute;margin-left:108.35pt;margin-top:3.75pt;width:.7pt;height:28.5pt;z-index:251678720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shape id="_x0000_s1072" type="#_x0000_t32" style="position:absolute;margin-left:8.5pt;margin-top:3.75pt;width:.7pt;height:28.5pt;z-index:251677696" o:connectortype="straight">
                  <v:stroke endarrow="block"/>
                </v:shape>
              </w:pict>
            </w:r>
            <w:r w:rsidR="00B3286F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B3286F" w:rsidRPr="00B3286F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2580" w:dyaOrig="1340">
                <v:shape id="_x0000_i1033" type="#_x0000_t75" style="width:146.7pt;height:77.45pt" o:ole="">
                  <v:imagedata r:id="rId15" o:title=""/>
                </v:shape>
                <o:OLEObject Type="Embed" ProgID="Equation.DSMT4" ShapeID="_x0000_i1033" DrawAspect="Content" ObjectID="_1671539927" r:id="rId16"/>
              </w:object>
            </w:r>
          </w:p>
          <w:p w:rsidR="00D52E22" w:rsidRPr="00CE2507" w:rsidRDefault="00A956D5" w:rsidP="00E86B0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</w:t>
            </w:r>
            <w:r w:rsidR="00D52E22"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="00D52E22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B3286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637</w:t>
            </w:r>
            <w:r w:rsidR="00D52E22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D52E22" w:rsidRDefault="00D52E22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A7E1E" w:rsidRPr="00CE2507" w:rsidRDefault="006A7E1E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D52E22" w:rsidTr="00250B76">
        <w:tc>
          <w:tcPr>
            <w:tcW w:w="3403" w:type="dxa"/>
          </w:tcPr>
          <w:p w:rsidR="006A7E1E" w:rsidRDefault="00D52E22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</w:t>
            </w:r>
          </w:p>
          <w:p w:rsidR="00D52E22" w:rsidRDefault="00A956D5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</w:t>
            </w:r>
          </w:p>
          <w:p w:rsidR="00A956D5" w:rsidRDefault="00A956D5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A956D5" w:rsidRPr="00CE2507" w:rsidRDefault="00E72E33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4" type="#_x0000_t75" style="width:158.95pt;height:147.4pt">
                  <v:imagedata r:id="rId17" o:title="2021-01-06_23-36-45"/>
                </v:shape>
              </w:pict>
            </w:r>
          </w:p>
          <w:p w:rsidR="00D52E22" w:rsidRPr="00CE2507" w:rsidRDefault="00D52E22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D52E22" w:rsidRDefault="00D52E22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D52E22" w:rsidRPr="00CE2507" w:rsidRDefault="00D52E22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6804" w:type="dxa"/>
          </w:tcPr>
          <w:p w:rsidR="000264FF" w:rsidRDefault="000264FF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2E22" w:rsidRPr="00CE2507" w:rsidRDefault="00E269B9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 А трапеции АВСD с основаниями  АD  и  ВС, вписанной в окружность, равен  77°.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угол  С 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этой трапеции</w:t>
            </w:r>
            <w:r w:rsidR="00D52E22">
              <w:rPr>
                <w:rFonts w:ascii="Times New Roman" w:hAnsi="Times New Roman" w:cs="Times New Roman"/>
                <w:sz w:val="24"/>
                <w:szCs w:val="24"/>
              </w:rPr>
              <w:t>.  Ответ дайте в градусах.</w:t>
            </w:r>
          </w:p>
          <w:p w:rsidR="00D52E22" w:rsidRPr="00CE2507" w:rsidRDefault="00D52E22" w:rsidP="00E86B0B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E269B9" w:rsidRPr="00CE2507" w:rsidRDefault="00E269B9" w:rsidP="00E269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Times New Roman"/>
                <w:sz w:val="24"/>
                <w:szCs w:val="24"/>
              </w:rPr>
              <w:t xml:space="preserve"> вписана  в окружность, </w:t>
            </w:r>
            <w:r w:rsidR="008D4F5B">
              <w:rPr>
                <w:rFonts w:ascii="Cambria Math" w:hAnsi="Cambria Math" w:cs="Times New Roman"/>
                <w:sz w:val="24"/>
                <w:szCs w:val="24"/>
              </w:rPr>
              <w:t>А</w:t>
            </w:r>
            <w:r w:rsidR="008D4F5B"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 xml:space="preserve"> || ВС,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 =  77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69B9" w:rsidRPr="00CE2507" w:rsidRDefault="00E269B9" w:rsidP="00E269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69B9" w:rsidRPr="00CE2507" w:rsidRDefault="00E269B9" w:rsidP="00E269B9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E269B9" w:rsidRPr="00CE2507" w:rsidRDefault="00E269B9" w:rsidP="00E269B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E269B9" w:rsidRPr="00CE2507" w:rsidRDefault="00E269B9" w:rsidP="00E269B9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80°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0°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,  так как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умма противоположных углов вписанного четырехугольника равна 180°.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  <w:p w:rsidR="00E269B9" w:rsidRPr="00D75F47" w:rsidRDefault="00E269B9" w:rsidP="00E269B9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A7E1E" w:rsidRDefault="006A7E1E" w:rsidP="00E269B9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E269B9" w:rsidRPr="00A956D5" w:rsidRDefault="00A956D5" w:rsidP="00E269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</w:t>
            </w:r>
            <w:r w:rsidR="00E269B9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Ответ:</w:t>
            </w:r>
            <w:r w:rsidR="00E269B9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E269B9" w:rsidRPr="00A956D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  <w:r w:rsidR="008D4F5B" w:rsidRPr="00A956D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03</w:t>
            </w:r>
            <w:r w:rsidR="00E269B9" w:rsidRPr="00A956D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.</w:t>
            </w:r>
          </w:p>
          <w:p w:rsidR="00D52E22" w:rsidRPr="00D75F47" w:rsidRDefault="00D52E22" w:rsidP="00E86B0B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</w:tr>
      <w:tr w:rsidR="008D4F5B" w:rsidTr="00250B76">
        <w:tc>
          <w:tcPr>
            <w:tcW w:w="3403" w:type="dxa"/>
          </w:tcPr>
          <w:p w:rsidR="006A7E1E" w:rsidRDefault="008D4F5B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</w:t>
            </w:r>
          </w:p>
          <w:p w:rsidR="008D4F5B" w:rsidRPr="00CE2507" w:rsidRDefault="008D4F5B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9</w:t>
            </w:r>
          </w:p>
          <w:p w:rsidR="008D4F5B" w:rsidRPr="00CE2507" w:rsidRDefault="00E72E33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5" type="#_x0000_t75" style="width:159.6pt;height:167.75pt">
                  <v:imagedata r:id="rId18" o:title="2021-01-06_23-37-07"/>
                </v:shape>
              </w:pict>
            </w:r>
            <w:r w:rsidR="008D4F5B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  <w:p w:rsidR="008D4F5B" w:rsidRDefault="008D4F5B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8D4F5B" w:rsidRPr="00CE2507" w:rsidRDefault="008D4F5B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6804" w:type="dxa"/>
          </w:tcPr>
          <w:p w:rsidR="008D4F5B" w:rsidRDefault="008D4F5B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75F47" w:rsidRDefault="00D75F47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тырехугольник 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 xml:space="preserve"> АВС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D4F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исан около окружности, </w:t>
            </w:r>
          </w:p>
          <w:p w:rsidR="00D75F47" w:rsidRPr="00CE2507" w:rsidRDefault="00D75F47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В = 8,  ВС = 12, СD = 13. Найдите АD.</w:t>
            </w:r>
          </w:p>
          <w:p w:rsidR="008D4F5B" w:rsidRPr="00CE2507" w:rsidRDefault="008D4F5B" w:rsidP="00E86B0B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75F47" w:rsidRDefault="008D4F5B" w:rsidP="00E86B0B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 w:rsidRPr="00CE25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CE2507"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r w:rsidR="00D75F47">
              <w:rPr>
                <w:rFonts w:ascii="Cambria Math" w:hAnsi="Cambria Math" w:cs="Times New Roman"/>
                <w:sz w:val="24"/>
                <w:szCs w:val="24"/>
              </w:rPr>
              <w:t>описан около  окружности</w:t>
            </w:r>
            <w:r>
              <w:rPr>
                <w:rFonts w:ascii="Cambria Math" w:hAnsi="Cambria Math" w:cs="Times New Roman"/>
                <w:sz w:val="24"/>
                <w:szCs w:val="24"/>
              </w:rPr>
              <w:t xml:space="preserve">, </w:t>
            </w:r>
          </w:p>
          <w:p w:rsidR="00D75F47" w:rsidRDefault="00D75F47" w:rsidP="00E86B0B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В = 8,  ВС = 12, СD = 13.</w:t>
            </w:r>
          </w:p>
          <w:p w:rsidR="008D4F5B" w:rsidRPr="00CE2507" w:rsidRDefault="008D4F5B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D75F47">
              <w:rPr>
                <w:rFonts w:ascii="Times New Roman" w:hAnsi="Times New Roman" w:cs="Times New Roman"/>
                <w:sz w:val="24"/>
                <w:szCs w:val="24"/>
              </w:rPr>
              <w:t>АD.</w:t>
            </w:r>
          </w:p>
          <w:p w:rsidR="008D4F5B" w:rsidRPr="00CE2507" w:rsidRDefault="008D4F5B" w:rsidP="00E86B0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8D4F5B" w:rsidRPr="00CE2507" w:rsidRDefault="008D4F5B" w:rsidP="00E86B0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8D4F5B" w:rsidRDefault="00D75F47" w:rsidP="00D75F47">
            <w:pPr>
              <w:pStyle w:val="a6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А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ВС 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АВ + СD</w:t>
            </w:r>
            <w:r w:rsidR="008D4F5B"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,  так как 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суммы</w:t>
            </w:r>
            <w:r w:rsidR="008D4F5B"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 противоположных 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сторон </w:t>
            </w:r>
            <w:r w:rsidR="008D4F5B"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описанного </w:t>
            </w:r>
            <w:r w:rsidR="008D4F5B"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 четырехугольника равн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ы.</w:t>
            </w:r>
          </w:p>
          <w:p w:rsidR="00D75F47" w:rsidRDefault="00D75F47" w:rsidP="00D75F47">
            <w:pPr>
              <w:pStyle w:val="a6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А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12 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 8</w:t>
            </w: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  <w:p w:rsidR="00D75F47" w:rsidRPr="00D75F47" w:rsidRDefault="00D75F47" w:rsidP="00D75F47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А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 21 </w:t>
            </w:r>
            <w:r w:rsidRPr="00CE250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2</w:t>
            </w:r>
          </w:p>
          <w:p w:rsidR="00D75F47" w:rsidRPr="00D75F47" w:rsidRDefault="00D75F47" w:rsidP="00D75F47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 w:rsidRPr="00D75F47">
              <w:rPr>
                <w:rFonts w:ascii="Times New Roman" w:hAnsi="Times New Roman" w:cs="Times New Roman"/>
                <w:sz w:val="24"/>
                <w:szCs w:val="24"/>
              </w:rPr>
              <w:t>А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 9</w:t>
            </w:r>
          </w:p>
          <w:p w:rsidR="008D4F5B" w:rsidRPr="00D75F47" w:rsidRDefault="008D4F5B" w:rsidP="00E86B0B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8D4F5B" w:rsidRPr="00A956D5" w:rsidRDefault="00A956D5" w:rsidP="00E86B0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</w:t>
            </w:r>
            <w:r w:rsidR="008D4F5B" w:rsidRPr="00CE250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Ответ:</w:t>
            </w:r>
            <w:r w:rsidR="008D4F5B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9.</w:t>
            </w:r>
          </w:p>
          <w:p w:rsidR="008D4F5B" w:rsidRDefault="008D4F5B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A7E1E" w:rsidRDefault="006A7E1E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A7E1E" w:rsidRDefault="006A7E1E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A7E1E" w:rsidRPr="00CE2507" w:rsidRDefault="006A7E1E" w:rsidP="00E86B0B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8D4F5B" w:rsidTr="00250B76">
        <w:tc>
          <w:tcPr>
            <w:tcW w:w="3403" w:type="dxa"/>
          </w:tcPr>
          <w:p w:rsidR="006A7E1E" w:rsidRDefault="008D4F5B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lastRenderedPageBreak/>
              <w:t xml:space="preserve">                   </w:t>
            </w:r>
          </w:p>
          <w:p w:rsidR="006843CB" w:rsidRDefault="006843CB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8D4F5B" w:rsidRPr="00CE2507" w:rsidRDefault="008D4F5B" w:rsidP="006A7E1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0</w:t>
            </w:r>
          </w:p>
          <w:p w:rsidR="008D4F5B" w:rsidRPr="00CE2507" w:rsidRDefault="00E72E33" w:rsidP="00E86B0B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6" type="#_x0000_t75" style="width:158.95pt;height:180.7pt">
                  <v:imagedata r:id="rId19" o:title="2021-01-06_23-37-24"/>
                </v:shape>
              </w:pict>
            </w:r>
            <w:r w:rsidR="008D4F5B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8D4F5B" w:rsidRDefault="008D4F5B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43CB" w:rsidRDefault="006843CB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176D" w:rsidRPr="00A0176D" w:rsidRDefault="00A0176D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 </w:t>
            </w:r>
            <w:r w:rsidR="008D4F5B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АВС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вписан в окружность с центром О.</w:t>
            </w:r>
          </w:p>
          <w:p w:rsidR="008D4F5B" w:rsidRPr="00A0176D" w:rsidRDefault="00A0176D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Точки  О и С лежат в одной полуплоскости относительно прямой АВ. Найдите угол АСВ, если угол АОВ равен 73°.</w:t>
            </w:r>
          </w:p>
          <w:p w:rsidR="008D4F5B" w:rsidRPr="00A0176D" w:rsidRDefault="008D4F5B" w:rsidP="00E86B0B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8D4F5B" w:rsidRPr="00A0176D" w:rsidRDefault="008D4F5B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176D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АВС  вписан  в окружность,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A0176D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ОВ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=  </w:t>
            </w:r>
            <w:r w:rsidR="00A0176D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8D4F5B" w:rsidRPr="00A0176D" w:rsidRDefault="008D4F5B" w:rsidP="00E86B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A0176D"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A0176D" w:rsidRPr="00A0176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D4F5B" w:rsidRPr="00A0176D" w:rsidRDefault="008D4F5B" w:rsidP="00E86B0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A0176D" w:rsidRPr="00A0176D" w:rsidRDefault="00A0176D" w:rsidP="00A0176D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A0176D" w:rsidRDefault="00A0176D" w:rsidP="00A0176D">
            <w:pPr>
              <w:pStyle w:val="a6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А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= 73°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ентральный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угол, опирающийся</w:t>
            </w:r>
          </w:p>
          <w:p w:rsidR="00A0176D" w:rsidRPr="00A0176D" w:rsidRDefault="00A0176D" w:rsidP="00A0176D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на  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В, следовательно 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ᴗ 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A0176D" w:rsidRPr="00B65EEC" w:rsidRDefault="00A0176D" w:rsidP="00A0176D">
            <w:pPr>
              <w:pStyle w:val="a6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В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 2 = 36, 5° , так как 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вписанный угол</w:t>
            </w:r>
          </w:p>
          <w:p w:rsidR="00A0176D" w:rsidRDefault="00A0176D" w:rsidP="00A0176D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>измеряется половиной дуги, на которую он опирается.</w:t>
            </w:r>
          </w:p>
          <w:p w:rsidR="00A0176D" w:rsidRPr="0091097F" w:rsidRDefault="00A0176D" w:rsidP="00A0176D">
            <w:pPr>
              <w:pStyle w:val="a6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A0176D" w:rsidRDefault="00A956D5" w:rsidP="00A0176D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     </w:t>
            </w:r>
            <w:r w:rsidR="00A0176D"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="00A0176D"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A0176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36,5</w:t>
            </w:r>
            <w:r w:rsidR="00A0176D"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8D4F5B" w:rsidRDefault="008D4F5B" w:rsidP="000B41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843CB" w:rsidRPr="00CE2507" w:rsidRDefault="006843CB" w:rsidP="000B41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0B4103" w:rsidTr="00250B76">
        <w:tc>
          <w:tcPr>
            <w:tcW w:w="3403" w:type="dxa"/>
          </w:tcPr>
          <w:p w:rsidR="000B4103" w:rsidRDefault="000B410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</w:t>
            </w:r>
          </w:p>
          <w:p w:rsidR="006843CB" w:rsidRDefault="006843CB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0B4103" w:rsidRPr="00CE2507" w:rsidRDefault="000B4103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1</w:t>
            </w:r>
          </w:p>
          <w:p w:rsidR="000B4103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7" type="#_x0000_t75" style="width:158.95pt;height:118.2pt">
                  <v:imagedata r:id="rId20" o:title="2021-01-07_13-51-07"/>
                </v:shape>
              </w:pict>
            </w:r>
            <w:r w:rsidR="000B4103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0B4103" w:rsidRDefault="000B4103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43CB" w:rsidRDefault="006843CB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B4103" w:rsidRPr="00641E44" w:rsidRDefault="00641E44" w:rsidP="00641E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>Радиус окружности, вписанной в трапецию, равен 12. Найти высоту этой трапеции.</w:t>
            </w:r>
          </w:p>
          <w:p w:rsidR="000B4103" w:rsidRPr="00641E44" w:rsidRDefault="000B4103" w:rsidP="00641E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0B4103" w:rsidRPr="00641E44" w:rsidRDefault="000B4103" w:rsidP="00641E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41E44" w:rsidRPr="00641E44">
              <w:rPr>
                <w:rFonts w:ascii="Times New Roman" w:hAnsi="Times New Roman" w:cs="Times New Roman"/>
                <w:sz w:val="24"/>
                <w:szCs w:val="24"/>
              </w:rPr>
              <w:t>трапеция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вписан</w:t>
            </w:r>
            <w:r w:rsidR="00641E44" w:rsidRPr="00641E4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в окружность, </w:t>
            </w:r>
            <w:r w:rsidR="00641E44" w:rsidRPr="00641E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="00641E44"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= 12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B4103" w:rsidRPr="00641E44" w:rsidRDefault="000B4103" w:rsidP="00641E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641E44" w:rsidRPr="00641E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B4103" w:rsidRPr="00641E44" w:rsidRDefault="000B4103" w:rsidP="00641E44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0B4103" w:rsidRPr="00641E44" w:rsidRDefault="000B4103" w:rsidP="00641E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41E44" w:rsidRPr="00641E44" w:rsidRDefault="00641E44" w:rsidP="00641E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Высота трапеции равна диаметру вписанной </w:t>
            </w:r>
          </w:p>
          <w:p w:rsidR="00641E44" w:rsidRPr="00641E44" w:rsidRDefault="00641E44" w:rsidP="00641E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             окружности,  поэтом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41E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0B4103"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0B4103"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1E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= 2 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12</w:t>
            </w:r>
            <w:r w:rsidR="000B4103"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41E44">
              <w:rPr>
                <w:rFonts w:ascii="Times New Roman" w:hAnsi="Times New Roman" w:cs="Times New Roman"/>
                <w:sz w:val="24"/>
                <w:szCs w:val="24"/>
              </w:rPr>
              <w:t>= 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r w:rsidR="000B4103" w:rsidRPr="00641E4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B4103"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</w:t>
            </w:r>
          </w:p>
          <w:p w:rsidR="00641E44" w:rsidRPr="00641E44" w:rsidRDefault="000B4103" w:rsidP="00641E44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</w:t>
            </w:r>
          </w:p>
          <w:p w:rsidR="000B4103" w:rsidRPr="00641E44" w:rsidRDefault="00641E44" w:rsidP="00641E44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                   </w:t>
            </w:r>
            <w:r w:rsidR="000B4103" w:rsidRPr="00641E4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Ответ: </w:t>
            </w:r>
            <w:r w:rsidRPr="00641E4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24</w:t>
            </w:r>
            <w:r w:rsidR="000B4103" w:rsidRPr="00641E4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0B4103" w:rsidRDefault="000B4103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843CB" w:rsidRPr="00CE2507" w:rsidRDefault="006843CB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0B4103" w:rsidTr="00250B76">
        <w:tc>
          <w:tcPr>
            <w:tcW w:w="3403" w:type="dxa"/>
          </w:tcPr>
          <w:p w:rsidR="000B4103" w:rsidRDefault="000B410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</w:t>
            </w:r>
          </w:p>
          <w:p w:rsidR="006843CB" w:rsidRDefault="006843CB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0B4103" w:rsidRPr="00CE2507" w:rsidRDefault="000B4103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2</w:t>
            </w:r>
          </w:p>
          <w:p w:rsidR="000B4103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8" type="#_x0000_t75" style="width:158.95pt;height:128.4pt">
                  <v:imagedata r:id="rId21" o:title="2021-01-07_13-52-30"/>
                </v:shape>
              </w:pict>
            </w:r>
            <w:r w:rsidR="000B4103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0B4103" w:rsidRDefault="000B4103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43CB" w:rsidRDefault="006843CB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B4103" w:rsidRPr="00A0176D" w:rsidRDefault="006843CB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рона  АВ </w:t>
            </w:r>
            <w:r w:rsidR="00641E44"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а АВС проходит через центр описанной около него окружности . Найдите </w:t>
            </w:r>
            <w:r w:rsidR="00641E44"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641E44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641E44"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="00641E44"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641E44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=  </w:t>
            </w:r>
            <w:r w:rsidR="00641E44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  <w:r w:rsidR="00641E44" w:rsidRPr="00A0176D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  <w:r w:rsidR="00641E44">
              <w:rPr>
                <w:rFonts w:ascii="Times New Roman" w:hAnsi="Times New Roman" w:cs="Times New Roman"/>
                <w:sz w:val="24"/>
                <w:szCs w:val="24"/>
              </w:rPr>
              <w:t xml:space="preserve"> Ответ дайте в градусах.</w:t>
            </w:r>
          </w:p>
          <w:p w:rsidR="000B4103" w:rsidRPr="00A0176D" w:rsidRDefault="000B4103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0B4103" w:rsidRPr="00A0176D" w:rsidRDefault="000B4103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АВС  вписан  в окружность,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6843CB">
              <w:rPr>
                <w:rFonts w:ascii="Times New Roman" w:hAnsi="Times New Roman" w:cs="Times New Roman"/>
                <w:sz w:val="24"/>
                <w:szCs w:val="24"/>
              </w:rPr>
              <w:t xml:space="preserve">В = 44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0B4103" w:rsidRPr="00A0176D" w:rsidRDefault="000B4103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.</w:t>
            </w:r>
          </w:p>
          <w:p w:rsidR="000B4103" w:rsidRPr="00A0176D" w:rsidRDefault="000B4103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0B4103" w:rsidRPr="00A0176D" w:rsidRDefault="000B4103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843CB" w:rsidRDefault="006843CB" w:rsidP="006843CB">
            <w:pPr>
              <w:pStyle w:val="a6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130A4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813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t xml:space="preserve"> = 90°, так как угол, опирающийся на диаметр,</w:t>
            </w:r>
            <w:r w:rsidRPr="008130A4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 значит треугольник АВС прямоугольный.</w:t>
            </w:r>
          </w:p>
          <w:p w:rsidR="006843CB" w:rsidRPr="006843CB" w:rsidRDefault="006843CB" w:rsidP="006843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43CB" w:rsidRDefault="006843CB" w:rsidP="006843CB">
            <w:pPr>
              <w:pStyle w:val="a6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теореме о сумме углов треугольника</w:t>
            </w:r>
          </w:p>
          <w:p w:rsidR="006843CB" w:rsidRDefault="006843CB" w:rsidP="006843CB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80°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90° + 44°) = 46°</w:t>
            </w:r>
          </w:p>
          <w:p w:rsidR="006843CB" w:rsidRPr="00CE2507" w:rsidRDefault="006843CB" w:rsidP="006843C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</w:t>
            </w:r>
            <w:r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6</w:t>
            </w:r>
            <w:r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0B4103" w:rsidRDefault="000B4103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843CB" w:rsidRDefault="006843CB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843CB" w:rsidRDefault="006843CB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843CB" w:rsidRDefault="006843CB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775E62" w:rsidRDefault="00775E62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775E62" w:rsidRDefault="00775E62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843CB" w:rsidRPr="00CE2507" w:rsidRDefault="006843CB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6A4D05" w:rsidTr="00250B76">
        <w:tc>
          <w:tcPr>
            <w:tcW w:w="3403" w:type="dxa"/>
          </w:tcPr>
          <w:p w:rsidR="00775E62" w:rsidRDefault="006A4D05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lastRenderedPageBreak/>
              <w:t xml:space="preserve">                   </w:t>
            </w:r>
          </w:p>
          <w:p w:rsidR="00775E62" w:rsidRDefault="00775E62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B53CF1" w:rsidRDefault="00B53CF1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6A4D05" w:rsidRPr="00CE2507" w:rsidRDefault="006A4D05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3</w:t>
            </w:r>
          </w:p>
          <w:p w:rsidR="006A4D05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39" type="#_x0000_t75" style="width:158.95pt;height:144.7pt">
                  <v:imagedata r:id="rId22" o:title="2021-01-07_13-53-58"/>
                </v:shape>
              </w:pict>
            </w:r>
            <w:r w:rsidR="006A4D05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75E62" w:rsidRDefault="00775E62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4D05" w:rsidRPr="00A0176D" w:rsidRDefault="006843CB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тырехугольник </w:t>
            </w:r>
            <w:r w:rsidR="006A4D05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6843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A4D05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вписан в окружность.</w:t>
            </w:r>
          </w:p>
          <w:p w:rsidR="006843CB" w:rsidRPr="006843CB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843CB">
              <w:rPr>
                <w:rFonts w:ascii="Times New Roman" w:hAnsi="Times New Roman" w:cs="Times New Roman"/>
                <w:sz w:val="24"/>
                <w:szCs w:val="24"/>
              </w:rPr>
              <w:t>Угол АВ</w:t>
            </w:r>
            <w:r w:rsidR="006843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6843CB">
              <w:rPr>
                <w:rFonts w:ascii="Times New Roman" w:hAnsi="Times New Roman" w:cs="Times New Roman"/>
                <w:sz w:val="24"/>
                <w:szCs w:val="24"/>
              </w:rPr>
              <w:t xml:space="preserve"> равен 37°, а угол СА</w:t>
            </w:r>
            <w:r w:rsidR="006843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6843CB">
              <w:rPr>
                <w:rFonts w:ascii="Times New Roman" w:hAnsi="Times New Roman" w:cs="Times New Roman"/>
                <w:sz w:val="24"/>
                <w:szCs w:val="24"/>
              </w:rPr>
              <w:t xml:space="preserve"> равен 58°. Найдите угол АВС. Ответ дайте в градусах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4305F0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75E62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 w:rsidR="00775E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775E62"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вписан  в окружность, </w:t>
            </w:r>
          </w:p>
          <w:p w:rsidR="006A4D05" w:rsidRPr="00A0176D" w:rsidRDefault="004305F0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775E62" w:rsidRPr="00B65EEC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 w:rsidR="00775E62" w:rsidRPr="00B65EEC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775E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75E62"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75E62" w:rsidRPr="00B65EE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775E62" w:rsidRPr="00B65EEC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775E62" w:rsidRPr="00775E62">
              <w:rPr>
                <w:rFonts w:ascii="Cambria Math" w:hAnsi="Cambria Math" w:cs="Times New Roman"/>
                <w:sz w:val="24"/>
                <w:szCs w:val="24"/>
              </w:rPr>
              <w:t>∠СА</w:t>
            </w:r>
            <w:r w:rsidR="00775E62" w:rsidRPr="00775E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775E62"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  =  58°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775E62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4D05" w:rsidRDefault="006A4D05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4305F0" w:rsidRPr="00A0176D" w:rsidRDefault="004305F0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4305F0" w:rsidRDefault="004305F0" w:rsidP="004305F0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>писанный угол измеряется половиной дуги, на которую он опирается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775E62" w:rsidRDefault="00775E62" w:rsidP="00775E62">
            <w:pPr>
              <w:pStyle w:val="a6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4305F0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4305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 =  37° – вписанный угол,  опирающийся на    ᴗ А</w:t>
            </w:r>
            <w:r w:rsidRPr="004305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>, поэтому  ᴗ А</w:t>
            </w:r>
            <w:r w:rsidRPr="004305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= 37° </w:t>
            </w:r>
            <w:r>
              <w:sym w:font="Symbol" w:char="F0D7"/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2 = 74</w:t>
            </w:r>
            <w:r w:rsidR="004305F0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4305F0" w:rsidRPr="004305F0" w:rsidRDefault="004305F0" w:rsidP="004305F0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75E62" w:rsidRPr="00775E62" w:rsidRDefault="00775E62" w:rsidP="00775E62">
            <w:pPr>
              <w:pStyle w:val="a6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75E62">
              <w:rPr>
                <w:rFonts w:ascii="Cambria Math" w:hAnsi="Cambria Math" w:cs="Times New Roman"/>
                <w:sz w:val="24"/>
                <w:szCs w:val="24"/>
              </w:rPr>
              <w:t>∠СА</w:t>
            </w:r>
            <w:r w:rsidRPr="00775E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  =  58° –  вписанный угол,  опирающийся на    ᴗ С</w:t>
            </w:r>
            <w:r w:rsidRPr="00775E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>, поэтому  ᴗ С</w:t>
            </w:r>
            <w:r w:rsidRPr="00775E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 = 58° </w:t>
            </w:r>
            <w:r>
              <w:sym w:font="Symbol" w:char="F0D7"/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 2 = 116°.</w:t>
            </w:r>
          </w:p>
          <w:p w:rsidR="00775E62" w:rsidRPr="00775E62" w:rsidRDefault="00775E62" w:rsidP="00775E62">
            <w:pPr>
              <w:pStyle w:val="a6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775E62" w:rsidRPr="00775E62" w:rsidRDefault="00775E62" w:rsidP="00775E62">
            <w:pPr>
              <w:pStyle w:val="a6"/>
              <w:ind w:left="1080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775E62" w:rsidRDefault="00775E62" w:rsidP="00775E62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3)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>ᴗ А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>ᴗ 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ᴗ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 = 74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° </w:t>
            </w:r>
            <w:r w:rsidRPr="00775E6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775E6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 xml:space="preserve">6°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775E62" w:rsidRPr="00775E62" w:rsidRDefault="00775E62" w:rsidP="00775E62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значит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С = </w:t>
            </w:r>
            <w:r w:rsidR="004305F0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  <w:r w:rsidR="004305F0" w:rsidRPr="00775E62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4305F0">
              <w:rPr>
                <w:rFonts w:ascii="Times New Roman" w:hAnsi="Times New Roman" w:cs="Times New Roman"/>
                <w:sz w:val="24"/>
                <w:szCs w:val="24"/>
              </w:rPr>
              <w:t xml:space="preserve"> : 2 = 95°.</w:t>
            </w:r>
          </w:p>
          <w:p w:rsidR="00775E62" w:rsidRDefault="00775E62" w:rsidP="00775E6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</w:t>
            </w:r>
            <w:r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4305F0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95</w:t>
            </w:r>
            <w:r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6A4D05" w:rsidRDefault="006A4D05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Pr="00CE2507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6A4D05" w:rsidTr="00250B76">
        <w:tc>
          <w:tcPr>
            <w:tcW w:w="3403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</w:t>
            </w:r>
          </w:p>
          <w:p w:rsidR="00B53CF1" w:rsidRDefault="00B53CF1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</w:p>
          <w:p w:rsidR="006A4D05" w:rsidRPr="00CE2507" w:rsidRDefault="006A4D05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4</w:t>
            </w:r>
          </w:p>
          <w:p w:rsidR="006A4D05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40" type="#_x0000_t75" style="width:158.95pt;height:139.25pt">
                  <v:imagedata r:id="rId23" o:title="2021-01-07_13-54-57"/>
                </v:shape>
              </w:pict>
            </w:r>
            <w:r w:rsidR="006A4D05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4D05" w:rsidRDefault="004305F0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кружность с центром в точке О описана около равнобедренного треугольника АВС, в котором АВ = ВС и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С = 107°. Найдите величину угла ВОС. Ответ дайте в градусах.</w:t>
            </w:r>
          </w:p>
          <w:p w:rsidR="004305F0" w:rsidRPr="004305F0" w:rsidRDefault="004305F0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АВС  вписан  в окружность,</w:t>
            </w:r>
            <w:r w:rsidR="004305F0">
              <w:rPr>
                <w:rFonts w:ascii="Times New Roman" w:hAnsi="Times New Roman" w:cs="Times New Roman"/>
                <w:sz w:val="24"/>
                <w:szCs w:val="24"/>
              </w:rPr>
              <w:t xml:space="preserve"> АВ = ВС,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4305F0">
              <w:rPr>
                <w:rFonts w:ascii="Times New Roman" w:hAnsi="Times New Roman" w:cs="Times New Roman"/>
                <w:sz w:val="24"/>
                <w:szCs w:val="24"/>
              </w:rPr>
              <w:t>АВС = 107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4305F0">
              <w:rPr>
                <w:rFonts w:ascii="Times New Roman" w:hAnsi="Times New Roman" w:cs="Times New Roman"/>
                <w:sz w:val="24"/>
                <w:szCs w:val="24"/>
              </w:rPr>
              <w:t>ОС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4D05" w:rsidRPr="00A0176D" w:rsidRDefault="006A4D05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4305F0" w:rsidRDefault="004305F0" w:rsidP="004305F0">
            <w:pPr>
              <w:pStyle w:val="a6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 xml:space="preserve">Треугольник АВ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бедренный, поэтому в нем углы при основании равны, то есть</w:t>
            </w:r>
          </w:p>
          <w:p w:rsidR="004305F0" w:rsidRDefault="004305F0" w:rsidP="004305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Pr="004305F0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 = </w:t>
            </w:r>
            <w:r w:rsidRPr="004305F0">
              <w:rPr>
                <w:rFonts w:ascii="Cambria Math" w:hAnsi="Cambria Math" w:cs="Times New Roman"/>
                <w:sz w:val="24"/>
                <w:szCs w:val="24"/>
              </w:rPr>
              <w:t>∠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 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(180° </w:t>
            </w:r>
            <w:r w:rsidR="00B53CF1" w:rsidRPr="00775E6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B53CF1">
              <w:rPr>
                <w:rFonts w:ascii="Times New Roman" w:hAnsi="Times New Roman" w:cs="Times New Roman"/>
                <w:sz w:val="24"/>
                <w:szCs w:val="24"/>
              </w:rPr>
              <w:t xml:space="preserve"> 107°) : 2 = 36,5°.</w:t>
            </w:r>
          </w:p>
          <w:p w:rsidR="00B53CF1" w:rsidRDefault="00B53CF1" w:rsidP="004305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3CF1" w:rsidRDefault="00B53CF1" w:rsidP="00B53CF1">
            <w:pPr>
              <w:pStyle w:val="a6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4305F0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Cambria Math" w:hAnsi="Cambria Math" w:cs="Times New Roman"/>
                <w:sz w:val="24"/>
                <w:szCs w:val="24"/>
              </w:rPr>
              <w:t>ВАС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 = 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° – вписанный угол,  опирающийся на    ᴗ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, поэтому  ᴗ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° </w:t>
            </w:r>
            <w:r>
              <w:sym w:font="Symbol" w:char="F0D7"/>
            </w:r>
            <w:r w:rsidRPr="004305F0">
              <w:rPr>
                <w:rFonts w:ascii="Times New Roman" w:hAnsi="Times New Roman" w:cs="Times New Roman"/>
                <w:sz w:val="24"/>
                <w:szCs w:val="24"/>
              </w:rPr>
              <w:t xml:space="preserve"> 2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3°.</w:t>
            </w:r>
          </w:p>
          <w:p w:rsidR="00B53CF1" w:rsidRDefault="00B53CF1" w:rsidP="00B53CF1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3CF1" w:rsidRDefault="00B53CF1" w:rsidP="00B53CF1">
            <w:pPr>
              <w:pStyle w:val="a6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С 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ентральный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угол, опирающийся</w:t>
            </w:r>
          </w:p>
          <w:p w:rsidR="00B53CF1" w:rsidRPr="00A0176D" w:rsidRDefault="00B53CF1" w:rsidP="00B53CF1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на  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, следовательно </w:t>
            </w:r>
            <w:r w:rsidRPr="00B65EEC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B65E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С = 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ᴗ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°.</w:t>
            </w:r>
          </w:p>
          <w:p w:rsidR="00B53CF1" w:rsidRPr="00B53CF1" w:rsidRDefault="00B53CF1" w:rsidP="00B53C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305F0" w:rsidRDefault="004305F0" w:rsidP="00B53CF1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</w:t>
            </w:r>
            <w:r w:rsidRPr="00B65EE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Ответ:</w:t>
            </w:r>
            <w:r w:rsidRPr="00CE250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B53CF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73</w:t>
            </w:r>
            <w:r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6A4D05" w:rsidRDefault="006A4D05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Pr="00CE2507" w:rsidRDefault="00B53CF1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6A4D05" w:rsidTr="00250B76">
        <w:tc>
          <w:tcPr>
            <w:tcW w:w="3403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lastRenderedPageBreak/>
              <w:t xml:space="preserve">                   </w:t>
            </w:r>
          </w:p>
          <w:p w:rsidR="006A4D05" w:rsidRPr="00CE2507" w:rsidRDefault="006A4D05" w:rsidP="0022083E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5</w:t>
            </w:r>
          </w:p>
          <w:p w:rsidR="006A4D05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41" type="#_x0000_t75" style="width:152.15pt;height:118.85pt">
                  <v:imagedata r:id="rId24" o:title="2021-01-07_13-55-46"/>
                </v:shape>
              </w:pict>
            </w:r>
            <w:r w:rsidR="006A4D05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4D05" w:rsidRPr="00A0176D" w:rsidRDefault="00B53CF1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диус окружности, вписанной в равносторонний треугольник, равен 6. Найдите высоту этого треугольника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A4D05" w:rsidRPr="00B53CF1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 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АВС  </w:t>
            </w:r>
            <w:r w:rsidR="00B53CF1">
              <w:rPr>
                <w:rFonts w:ascii="Times New Roman" w:hAnsi="Times New Roman" w:cs="Times New Roman"/>
                <w:sz w:val="24"/>
                <w:szCs w:val="24"/>
              </w:rPr>
              <w:t>описан около  окружности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53CF1">
              <w:rPr>
                <w:rFonts w:ascii="Cambria Math" w:hAnsi="Cambria Math" w:cs="Times New Roman"/>
                <w:sz w:val="24"/>
                <w:szCs w:val="24"/>
                <w:lang w:val="en-US"/>
              </w:rPr>
              <w:t>r</w:t>
            </w:r>
            <w:r w:rsidR="00B53CF1" w:rsidRPr="00B53CF1">
              <w:rPr>
                <w:rFonts w:ascii="Cambria Math" w:hAnsi="Cambria Math" w:cs="Times New Roman"/>
                <w:sz w:val="24"/>
                <w:szCs w:val="24"/>
              </w:rPr>
              <w:t xml:space="preserve"> = 6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FB1A3D">
              <w:rPr>
                <w:rFonts w:ascii="Cambria Math" w:hAnsi="Cambria Math" w:cs="Times New Roman"/>
                <w:sz w:val="24"/>
                <w:szCs w:val="24"/>
                <w:lang w:val="en-US"/>
              </w:rPr>
              <w:t>h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4D05" w:rsidRPr="00A0176D" w:rsidRDefault="006A4D05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53CF1" w:rsidRDefault="00FB1A3D" w:rsidP="00FB1A3D">
            <w:pPr>
              <w:pStyle w:val="a6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FB1A3D">
              <w:rPr>
                <w:rFonts w:ascii="Times New Roman" w:hAnsi="Times New Roman" w:cs="Times New Roman"/>
                <w:sz w:val="24"/>
                <w:szCs w:val="24"/>
              </w:rPr>
              <w:t xml:space="preserve">В равносторонне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е любая высота является медианой 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биссектрисой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и все они пересекаются в одной точке, которая является центром вписанной и описанной окружности.</w:t>
            </w:r>
          </w:p>
          <w:p w:rsidR="00FB1A3D" w:rsidRDefault="00FB1A3D" w:rsidP="00FB1A3D">
            <w:pPr>
              <w:pStyle w:val="a6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дианы треугольника точкой пересечения делятся в отношении 2: 1, считая от вершины, </w:t>
            </w:r>
          </w:p>
          <w:p w:rsidR="00FB1A3D" w:rsidRPr="00FB1A3D" w:rsidRDefault="00FB1A3D" w:rsidP="00FB1A3D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ит </w:t>
            </w:r>
            <w:r>
              <w:rPr>
                <w:rFonts w:ascii="Cambria Math" w:hAnsi="Cambria Math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6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= 18.</w:t>
            </w:r>
          </w:p>
          <w:p w:rsidR="00FB1A3D" w:rsidRDefault="00FB1A3D" w:rsidP="00FB1A3D">
            <w:pPr>
              <w:pStyle w:val="a6"/>
              <w:ind w:left="108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B53CF1" w:rsidRPr="00B53CF1" w:rsidRDefault="00B53CF1" w:rsidP="00FB1A3D">
            <w:pPr>
              <w:pStyle w:val="a6"/>
              <w:ind w:left="1080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53CF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Ответ: </w:t>
            </w:r>
            <w:r w:rsidR="00FB1A3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8</w:t>
            </w:r>
            <w:r w:rsidRPr="00B53CF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6A4D05" w:rsidRPr="00CE2507" w:rsidRDefault="006A4D05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6A4D05" w:rsidTr="00250B76">
        <w:tc>
          <w:tcPr>
            <w:tcW w:w="3403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</w:t>
            </w:r>
          </w:p>
          <w:p w:rsidR="006A4D05" w:rsidRPr="00CE2507" w:rsidRDefault="006A4D05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6</w:t>
            </w:r>
          </w:p>
          <w:p w:rsidR="006A4D05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42" type="#_x0000_t75" style="width:159.6pt;height:121.6pt">
                  <v:imagedata r:id="rId25" o:title="2021-01-07_13-56-26"/>
                </v:shape>
              </w:pict>
            </w:r>
            <w:r w:rsidR="006A4D05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84121" w:rsidRPr="00384121" w:rsidRDefault="00FB1A3D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Через точку А, лежащую вне окружности, проведены две прямые. </w:t>
            </w:r>
            <w:r w:rsidR="00384121"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Одна прямая касается окружности в точке К. </w:t>
            </w:r>
          </w:p>
          <w:p w:rsidR="00384121" w:rsidRPr="00384121" w:rsidRDefault="00384121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Другая прямая пересекает окружность в точках В и С, </w:t>
            </w:r>
          </w:p>
          <w:p w:rsidR="006A4D05" w:rsidRPr="00384121" w:rsidRDefault="00384121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>причем АВ = 2, АК = 4. Найдите АС.</w:t>
            </w:r>
          </w:p>
          <w:p w:rsidR="006A4D05" w:rsidRPr="00384121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A4D05" w:rsidRPr="00384121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84121" w:rsidRPr="00384121">
              <w:rPr>
                <w:rFonts w:ascii="Times New Roman" w:hAnsi="Times New Roman" w:cs="Times New Roman"/>
                <w:sz w:val="24"/>
                <w:szCs w:val="24"/>
              </w:rPr>
              <w:t>АК – касательная, АС – секущая, АВ = 2, АК = 4</w:t>
            </w:r>
          </w:p>
          <w:p w:rsidR="006A4D05" w:rsidRPr="00384121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384121" w:rsidRPr="00384121">
              <w:rPr>
                <w:rFonts w:ascii="Times New Roman" w:hAnsi="Times New Roman" w:cs="Times New Roman"/>
                <w:sz w:val="24"/>
                <w:szCs w:val="24"/>
              </w:rPr>
              <w:t>АС.</w:t>
            </w:r>
          </w:p>
          <w:p w:rsidR="006A4D05" w:rsidRPr="00384121" w:rsidRDefault="006A4D05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6A4D05" w:rsidRPr="00384121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A4D05" w:rsidRPr="00384121" w:rsidRDefault="00384121" w:rsidP="00384121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>АК</w:t>
            </w:r>
            <w:r w:rsidRPr="0038412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 = АВ 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АС</w:t>
            </w:r>
          </w:p>
          <w:p w:rsidR="00384121" w:rsidRDefault="00384121" w:rsidP="00384121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38412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384121">
              <w:rPr>
                <w:rFonts w:ascii="Times New Roman" w:hAnsi="Times New Roman" w:cs="Times New Roman"/>
                <w:sz w:val="24"/>
                <w:szCs w:val="24"/>
              </w:rPr>
              <w:t xml:space="preserve"> АС</w:t>
            </w:r>
          </w:p>
          <w:p w:rsidR="00384121" w:rsidRDefault="00384121" w:rsidP="00384121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= 16 : 2</w:t>
            </w:r>
          </w:p>
          <w:p w:rsidR="00384121" w:rsidRPr="00384121" w:rsidRDefault="00384121" w:rsidP="00384121">
            <w:pPr>
              <w:pStyle w:val="a6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= 8</w:t>
            </w:r>
          </w:p>
          <w:p w:rsidR="006A4D05" w:rsidRPr="00384121" w:rsidRDefault="006A4D05" w:rsidP="0038412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A4D05" w:rsidRPr="00384121" w:rsidRDefault="006A4D05" w:rsidP="00B7539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38412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                                Ответ: </w:t>
            </w:r>
            <w:r w:rsidR="0038412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8</w:t>
            </w:r>
            <w:r w:rsidRPr="0038412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6A4D05" w:rsidRPr="00CE2507" w:rsidRDefault="006A4D05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6A4D05" w:rsidTr="00250B76">
        <w:tc>
          <w:tcPr>
            <w:tcW w:w="3403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                 </w:t>
            </w:r>
          </w:p>
          <w:p w:rsidR="006A4D05" w:rsidRPr="00CE2507" w:rsidRDefault="0027504C" w:rsidP="00B75393">
            <w:pPr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>Задача №17</w:t>
            </w:r>
          </w:p>
          <w:p w:rsidR="006A4D05" w:rsidRPr="00CE2507" w:rsidRDefault="00E72E33" w:rsidP="00B75393">
            <w:pPr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</w:pPr>
            <w:r w:rsidRPr="00F73EB4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pict>
                <v:shape id="_x0000_i1043" type="#_x0000_t75" style="width:158.95pt;height:120.9pt">
                  <v:imagedata r:id="rId26" o:title="2021-01-07_13-58-20"/>
                </v:shape>
              </w:pict>
            </w:r>
            <w:r w:rsidR="006A4D05" w:rsidRPr="00CE250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6804" w:type="dxa"/>
          </w:tcPr>
          <w:p w:rsidR="006A4D05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7504C" w:rsidRDefault="0027504C" w:rsidP="002750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сательные в точках А и В к окружности с центром О пересекаются под углом 82°. Найдите угол АВО. Ответ дайте в градусах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A53498" w:rsidRDefault="006A4D05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о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53498">
              <w:rPr>
                <w:rFonts w:ascii="Times New Roman" w:hAnsi="Times New Roman" w:cs="Times New Roman"/>
                <w:sz w:val="24"/>
                <w:szCs w:val="24"/>
              </w:rPr>
              <w:t>касательные в точках А и В</w:t>
            </w:r>
            <w:r w:rsidR="00A53498"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A53498">
              <w:rPr>
                <w:rFonts w:ascii="Times New Roman" w:hAnsi="Times New Roman" w:cs="Times New Roman"/>
                <w:sz w:val="24"/>
                <w:szCs w:val="24"/>
              </w:rPr>
              <w:t>пересекаются под углом 82°.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йти: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27504C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4D05" w:rsidRPr="00A0176D" w:rsidRDefault="006A4D05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0176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ешение:</w:t>
            </w:r>
          </w:p>
          <w:p w:rsidR="006A4D05" w:rsidRPr="00A0176D" w:rsidRDefault="006A4D05" w:rsidP="00B75393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A53498" w:rsidRDefault="00A53498" w:rsidP="00A53498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значим точку пересечения касательных буквой С .</w:t>
            </w:r>
          </w:p>
          <w:p w:rsidR="00A53498" w:rsidRPr="00A53498" w:rsidRDefault="00A53498" w:rsidP="00A53498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083E" w:rsidRPr="0022083E" w:rsidRDefault="00A53498" w:rsidP="0022083E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2083E">
              <w:rPr>
                <w:rFonts w:ascii="Times New Roman" w:hAnsi="Times New Roman" w:cs="Times New Roman"/>
                <w:sz w:val="24"/>
                <w:szCs w:val="24"/>
              </w:rPr>
              <w:t>Отрезки касательных СА и СВ равны, значит треугольник АСВ равнобедренный</w:t>
            </w:r>
            <w:r w:rsidR="0022083E" w:rsidRPr="0022083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2208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2083E" w:rsidRPr="0022083E">
              <w:rPr>
                <w:rFonts w:ascii="Times New Roman" w:hAnsi="Times New Roman" w:cs="Times New Roman"/>
                <w:sz w:val="24"/>
                <w:szCs w:val="24"/>
              </w:rPr>
              <w:t xml:space="preserve"> следовательно </w:t>
            </w:r>
            <w:r w:rsidR="006A4D05" w:rsidRPr="002208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083E" w:rsidRDefault="0022083E" w:rsidP="002208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6A4D05" w:rsidRPr="00A534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Cambria Math" w:hAnsi="Cambria Math" w:cs="Times New Roman"/>
                <w:sz w:val="24"/>
                <w:szCs w:val="24"/>
              </w:rPr>
              <w:t>С</w:t>
            </w:r>
            <w:r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= </w:t>
            </w:r>
            <w:r w:rsidR="006A4D05" w:rsidRPr="00A534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>
              <w:rPr>
                <w:rFonts w:ascii="Cambria Math" w:hAnsi="Cambria Math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А = </w:t>
            </w:r>
            <w:r w:rsidR="006A4D05" w:rsidRPr="00A5349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80° 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82°) : 2 = 49°.</w:t>
            </w:r>
          </w:p>
          <w:p w:rsidR="0027504C" w:rsidRDefault="006A4D05" w:rsidP="00A53498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534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2083E">
              <w:rPr>
                <w:rFonts w:ascii="Times New Roman" w:hAnsi="Times New Roman" w:cs="Times New Roman"/>
                <w:sz w:val="24"/>
                <w:szCs w:val="24"/>
              </w:rPr>
              <w:t xml:space="preserve">Радиус окружности, проведенный в точку касания, перпендикулярен касательной, поэтому </w:t>
            </w:r>
            <w:r w:rsidR="0022083E" w:rsidRPr="00A0176D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="0022083E" w:rsidRPr="00A017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22083E">
              <w:rPr>
                <w:rFonts w:ascii="Times New Roman" w:hAnsi="Times New Roman" w:cs="Times New Roman"/>
                <w:sz w:val="24"/>
                <w:szCs w:val="24"/>
              </w:rPr>
              <w:t>ВС = 90°</w:t>
            </w:r>
            <w:r w:rsidR="0022083E" w:rsidRPr="00A017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53498" w:rsidRPr="0022083E" w:rsidRDefault="0022083E" w:rsidP="0022083E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2083E">
              <w:rPr>
                <w:rFonts w:ascii="Cambria Math" w:hAnsi="Cambria Math" w:cs="Times New Roman"/>
                <w:sz w:val="24"/>
                <w:szCs w:val="24"/>
              </w:rPr>
              <w:t>∠</w:t>
            </w:r>
            <w:r w:rsidRPr="0022083E">
              <w:rPr>
                <w:rFonts w:ascii="Times New Roman" w:hAnsi="Times New Roman" w:cs="Times New Roman"/>
                <w:sz w:val="24"/>
                <w:szCs w:val="24"/>
              </w:rPr>
              <w:t>А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90° </w:t>
            </w:r>
            <w:r w:rsidRPr="00775E6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9° = 41°</w:t>
            </w:r>
          </w:p>
          <w:p w:rsidR="00A53498" w:rsidRDefault="00A53498" w:rsidP="00B753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A4D05" w:rsidRDefault="006A4D05" w:rsidP="00B7539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53498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Ответ: </w:t>
            </w:r>
            <w:r w:rsidR="0022083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41</w:t>
            </w:r>
            <w:r w:rsidRPr="00B65E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:rsidR="006A4D05" w:rsidRPr="00CE2507" w:rsidRDefault="006A4D05" w:rsidP="00B7539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</w:tbl>
    <w:p w:rsidR="00CE26D5" w:rsidRPr="00CE26D5" w:rsidRDefault="00CE26D5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sectPr w:rsidR="00CE26D5" w:rsidRPr="00CE26D5" w:rsidSect="005519F2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60E"/>
    <w:multiLevelType w:val="hybridMultilevel"/>
    <w:tmpl w:val="5AFC0BDC"/>
    <w:lvl w:ilvl="0" w:tplc="5E88E254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A466D7"/>
    <w:multiLevelType w:val="hybridMultilevel"/>
    <w:tmpl w:val="631ED800"/>
    <w:lvl w:ilvl="0" w:tplc="3346958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B0655A"/>
    <w:multiLevelType w:val="hybridMultilevel"/>
    <w:tmpl w:val="81647BCA"/>
    <w:lvl w:ilvl="0" w:tplc="8962D56E">
      <w:start w:val="2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E4104D"/>
    <w:multiLevelType w:val="hybridMultilevel"/>
    <w:tmpl w:val="631ED800"/>
    <w:lvl w:ilvl="0" w:tplc="3346958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1B11DE"/>
    <w:multiLevelType w:val="hybridMultilevel"/>
    <w:tmpl w:val="29BC8332"/>
    <w:lvl w:ilvl="0" w:tplc="A3C07A8A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2B1469"/>
    <w:multiLevelType w:val="hybridMultilevel"/>
    <w:tmpl w:val="76924D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BF60F7"/>
    <w:multiLevelType w:val="hybridMultilevel"/>
    <w:tmpl w:val="3EEAE9A2"/>
    <w:lvl w:ilvl="0" w:tplc="C32A94A6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59A4E87"/>
    <w:multiLevelType w:val="hybridMultilevel"/>
    <w:tmpl w:val="FC1C67EC"/>
    <w:lvl w:ilvl="0" w:tplc="40F8D0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F02B0E"/>
    <w:multiLevelType w:val="hybridMultilevel"/>
    <w:tmpl w:val="FFB2018C"/>
    <w:lvl w:ilvl="0" w:tplc="580AD0B4">
      <w:start w:val="1"/>
      <w:numFmt w:val="decimal"/>
      <w:lvlText w:val="%1)"/>
      <w:lvlJc w:val="left"/>
      <w:pPr>
        <w:ind w:left="144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2605029"/>
    <w:multiLevelType w:val="hybridMultilevel"/>
    <w:tmpl w:val="0C047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493AEC"/>
    <w:multiLevelType w:val="hybridMultilevel"/>
    <w:tmpl w:val="8220A424"/>
    <w:lvl w:ilvl="0" w:tplc="324276AA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7601BD7"/>
    <w:multiLevelType w:val="hybridMultilevel"/>
    <w:tmpl w:val="748A3E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A744CC"/>
    <w:multiLevelType w:val="hybridMultilevel"/>
    <w:tmpl w:val="0E2C00E2"/>
    <w:lvl w:ilvl="0" w:tplc="B5948A66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F8C0DBB"/>
    <w:multiLevelType w:val="hybridMultilevel"/>
    <w:tmpl w:val="29BC8332"/>
    <w:lvl w:ilvl="0" w:tplc="A3C07A8A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49C5D0A"/>
    <w:multiLevelType w:val="hybridMultilevel"/>
    <w:tmpl w:val="C00E6CE4"/>
    <w:lvl w:ilvl="0" w:tplc="3346958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F57DD5"/>
    <w:multiLevelType w:val="hybridMultilevel"/>
    <w:tmpl w:val="22E2920E"/>
    <w:lvl w:ilvl="0" w:tplc="3FB8010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BF3495"/>
    <w:multiLevelType w:val="hybridMultilevel"/>
    <w:tmpl w:val="0F883B88"/>
    <w:lvl w:ilvl="0" w:tplc="4714552C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AF42CD2"/>
    <w:multiLevelType w:val="hybridMultilevel"/>
    <w:tmpl w:val="243EC63E"/>
    <w:lvl w:ilvl="0" w:tplc="3EA82DCA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1E1C66"/>
    <w:multiLevelType w:val="hybridMultilevel"/>
    <w:tmpl w:val="631ED800"/>
    <w:lvl w:ilvl="0" w:tplc="3346958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D21BB5"/>
    <w:multiLevelType w:val="hybridMultilevel"/>
    <w:tmpl w:val="F4CA913A"/>
    <w:lvl w:ilvl="0" w:tplc="3E98DDD6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A537D75"/>
    <w:multiLevelType w:val="hybridMultilevel"/>
    <w:tmpl w:val="7C94A7BC"/>
    <w:lvl w:ilvl="0" w:tplc="95FA3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4B0BEF"/>
    <w:multiLevelType w:val="hybridMultilevel"/>
    <w:tmpl w:val="FCB8BBBA"/>
    <w:lvl w:ilvl="0" w:tplc="D98C81F4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56C38D6"/>
    <w:multiLevelType w:val="hybridMultilevel"/>
    <w:tmpl w:val="A7B4317A"/>
    <w:lvl w:ilvl="0" w:tplc="8306EEB8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EE5C37"/>
    <w:multiLevelType w:val="hybridMultilevel"/>
    <w:tmpl w:val="5AFC0BDC"/>
    <w:lvl w:ilvl="0" w:tplc="5E88E254">
      <w:start w:val="1"/>
      <w:numFmt w:val="decimal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5E3655D"/>
    <w:multiLevelType w:val="hybridMultilevel"/>
    <w:tmpl w:val="FE98B922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C297623"/>
    <w:multiLevelType w:val="hybridMultilevel"/>
    <w:tmpl w:val="F78674B2"/>
    <w:lvl w:ilvl="0" w:tplc="BEC891C0">
      <w:start w:val="1"/>
      <w:numFmt w:val="decimal"/>
      <w:lvlText w:val="%1)"/>
      <w:lvlJc w:val="left"/>
      <w:pPr>
        <w:ind w:left="144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15"/>
  </w:num>
  <w:num w:numId="3">
    <w:abstractNumId w:val="17"/>
  </w:num>
  <w:num w:numId="4">
    <w:abstractNumId w:val="18"/>
  </w:num>
  <w:num w:numId="5">
    <w:abstractNumId w:val="1"/>
  </w:num>
  <w:num w:numId="6">
    <w:abstractNumId w:val="19"/>
  </w:num>
  <w:num w:numId="7">
    <w:abstractNumId w:val="22"/>
  </w:num>
  <w:num w:numId="8">
    <w:abstractNumId w:val="2"/>
  </w:num>
  <w:num w:numId="9">
    <w:abstractNumId w:val="23"/>
  </w:num>
  <w:num w:numId="10">
    <w:abstractNumId w:val="20"/>
  </w:num>
  <w:num w:numId="11">
    <w:abstractNumId w:val="21"/>
  </w:num>
  <w:num w:numId="12">
    <w:abstractNumId w:val="12"/>
  </w:num>
  <w:num w:numId="13">
    <w:abstractNumId w:val="10"/>
  </w:num>
  <w:num w:numId="14">
    <w:abstractNumId w:val="0"/>
  </w:num>
  <w:num w:numId="15">
    <w:abstractNumId w:val="3"/>
  </w:num>
  <w:num w:numId="16">
    <w:abstractNumId w:val="4"/>
  </w:num>
  <w:num w:numId="17">
    <w:abstractNumId w:val="13"/>
  </w:num>
  <w:num w:numId="18">
    <w:abstractNumId w:val="6"/>
  </w:num>
  <w:num w:numId="19">
    <w:abstractNumId w:val="14"/>
  </w:num>
  <w:num w:numId="20">
    <w:abstractNumId w:val="24"/>
  </w:num>
  <w:num w:numId="21">
    <w:abstractNumId w:val="25"/>
  </w:num>
  <w:num w:numId="22">
    <w:abstractNumId w:val="11"/>
  </w:num>
  <w:num w:numId="23">
    <w:abstractNumId w:val="5"/>
  </w:num>
  <w:num w:numId="24">
    <w:abstractNumId w:val="8"/>
  </w:num>
  <w:num w:numId="25">
    <w:abstractNumId w:val="16"/>
  </w:num>
  <w:num w:numId="2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CE26D5"/>
    <w:rsid w:val="000264FF"/>
    <w:rsid w:val="00042172"/>
    <w:rsid w:val="00082D50"/>
    <w:rsid w:val="000972C8"/>
    <w:rsid w:val="000A1153"/>
    <w:rsid w:val="000B4103"/>
    <w:rsid w:val="00112D27"/>
    <w:rsid w:val="0014473C"/>
    <w:rsid w:val="0017259E"/>
    <w:rsid w:val="00172882"/>
    <w:rsid w:val="0022083E"/>
    <w:rsid w:val="00233039"/>
    <w:rsid w:val="00250B76"/>
    <w:rsid w:val="00265F35"/>
    <w:rsid w:val="0027504C"/>
    <w:rsid w:val="00291785"/>
    <w:rsid w:val="00307A0C"/>
    <w:rsid w:val="0037503C"/>
    <w:rsid w:val="00384121"/>
    <w:rsid w:val="00396C94"/>
    <w:rsid w:val="003B4D54"/>
    <w:rsid w:val="00405313"/>
    <w:rsid w:val="0041716D"/>
    <w:rsid w:val="004305F0"/>
    <w:rsid w:val="00472E6D"/>
    <w:rsid w:val="004940E9"/>
    <w:rsid w:val="004A3303"/>
    <w:rsid w:val="004D5699"/>
    <w:rsid w:val="00502E0F"/>
    <w:rsid w:val="005204F6"/>
    <w:rsid w:val="0052188B"/>
    <w:rsid w:val="005519F2"/>
    <w:rsid w:val="005A0049"/>
    <w:rsid w:val="005B1282"/>
    <w:rsid w:val="00641E44"/>
    <w:rsid w:val="00677910"/>
    <w:rsid w:val="00683E20"/>
    <w:rsid w:val="006843CB"/>
    <w:rsid w:val="006A4D05"/>
    <w:rsid w:val="006A7E1E"/>
    <w:rsid w:val="00722A67"/>
    <w:rsid w:val="00775E62"/>
    <w:rsid w:val="008130A4"/>
    <w:rsid w:val="00882CEB"/>
    <w:rsid w:val="008B0BDE"/>
    <w:rsid w:val="008B2EF9"/>
    <w:rsid w:val="008D4F5B"/>
    <w:rsid w:val="008D719B"/>
    <w:rsid w:val="008E419E"/>
    <w:rsid w:val="0091097F"/>
    <w:rsid w:val="00991081"/>
    <w:rsid w:val="00A0176D"/>
    <w:rsid w:val="00A53498"/>
    <w:rsid w:val="00A8274B"/>
    <w:rsid w:val="00A956D5"/>
    <w:rsid w:val="00AB3A03"/>
    <w:rsid w:val="00AD32DB"/>
    <w:rsid w:val="00B05A61"/>
    <w:rsid w:val="00B3286F"/>
    <w:rsid w:val="00B53CF1"/>
    <w:rsid w:val="00B55125"/>
    <w:rsid w:val="00B65EEC"/>
    <w:rsid w:val="00B85762"/>
    <w:rsid w:val="00CE2507"/>
    <w:rsid w:val="00CE26D5"/>
    <w:rsid w:val="00CE29D2"/>
    <w:rsid w:val="00D038BE"/>
    <w:rsid w:val="00D237D9"/>
    <w:rsid w:val="00D52E22"/>
    <w:rsid w:val="00D728BA"/>
    <w:rsid w:val="00D75F47"/>
    <w:rsid w:val="00E269B9"/>
    <w:rsid w:val="00E3437A"/>
    <w:rsid w:val="00E72E33"/>
    <w:rsid w:val="00F73EB4"/>
    <w:rsid w:val="00FB1A3D"/>
    <w:rsid w:val="00FF79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>
      <o:colormenu v:ext="edit" strokecolor="#002060"/>
    </o:shapedefaults>
    <o:shapelayout v:ext="edit">
      <o:idmap v:ext="edit" data="1"/>
      <o:rules v:ext="edit">
        <o:r id="V:Rule3" type="connector" idref="#_x0000_s1073"/>
        <o:r id="V:Rule4" type="connector" idref="#_x0000_s107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1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E26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E26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E26D5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CE26D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02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889ED6-8D08-4277-B0A8-A22C193F74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1</Pages>
  <Words>1281</Words>
  <Characters>7308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0</cp:revision>
  <dcterms:created xsi:type="dcterms:W3CDTF">2021-01-05T18:21:00Z</dcterms:created>
  <dcterms:modified xsi:type="dcterms:W3CDTF">2021-01-07T10:52:00Z</dcterms:modified>
</cp:coreProperties>
</file>